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256" r:id="rId2"/>
    <p:sldId id="683" r:id="rId3"/>
    <p:sldId id="708" r:id="rId4"/>
    <p:sldId id="592" r:id="rId5"/>
    <p:sldId id="744" r:id="rId6"/>
    <p:sldId id="809" r:id="rId7"/>
    <p:sldId id="810" r:id="rId8"/>
    <p:sldId id="814" r:id="rId9"/>
    <p:sldId id="815" r:id="rId10"/>
    <p:sldId id="801" r:id="rId11"/>
    <p:sldId id="816" r:id="rId12"/>
    <p:sldId id="817" r:id="rId13"/>
    <p:sldId id="818" r:id="rId14"/>
    <p:sldId id="777" r:id="rId15"/>
    <p:sldId id="819" r:id="rId16"/>
    <p:sldId id="820" r:id="rId17"/>
    <p:sldId id="821" r:id="rId18"/>
    <p:sldId id="822" r:id="rId19"/>
    <p:sldId id="807" r:id="rId20"/>
    <p:sldId id="824" r:id="rId21"/>
    <p:sldId id="803" r:id="rId22"/>
    <p:sldId id="805" r:id="rId23"/>
    <p:sldId id="804" r:id="rId24"/>
    <p:sldId id="825" r:id="rId25"/>
    <p:sldId id="826" r:id="rId26"/>
    <p:sldId id="827" r:id="rId27"/>
    <p:sldId id="684" r:id="rId28"/>
    <p:sldId id="651" r:id="rId29"/>
    <p:sldId id="828" r:id="rId30"/>
    <p:sldId id="829" r:id="rId31"/>
    <p:sldId id="611" r:id="rId32"/>
    <p:sldId id="763" r:id="rId33"/>
    <p:sldId id="787" r:id="rId34"/>
    <p:sldId id="788" r:id="rId35"/>
    <p:sldId id="831" r:id="rId36"/>
    <p:sldId id="832" r:id="rId37"/>
    <p:sldId id="833" r:id="rId38"/>
    <p:sldId id="834" r:id="rId39"/>
    <p:sldId id="835" r:id="rId40"/>
    <p:sldId id="830" r:id="rId41"/>
    <p:sldId id="604" r:id="rId42"/>
    <p:sldId id="623" r:id="rId43"/>
    <p:sldId id="836" r:id="rId44"/>
    <p:sldId id="624" r:id="rId45"/>
    <p:sldId id="837" r:id="rId46"/>
    <p:sldId id="838" r:id="rId47"/>
    <p:sldId id="625" r:id="rId48"/>
    <p:sldId id="664" r:id="rId49"/>
    <p:sldId id="626" r:id="rId50"/>
    <p:sldId id="839" r:id="rId51"/>
    <p:sldId id="770" r:id="rId52"/>
    <p:sldId id="605" r:id="rId53"/>
    <p:sldId id="627" r:id="rId54"/>
    <p:sldId id="700" r:id="rId55"/>
    <p:sldId id="628" r:id="rId56"/>
    <p:sldId id="840" r:id="rId57"/>
    <p:sldId id="629" r:id="rId58"/>
    <p:sldId id="841" r:id="rId59"/>
    <p:sldId id="630" r:id="rId60"/>
    <p:sldId id="790" r:id="rId61"/>
    <p:sldId id="631" r:id="rId62"/>
    <p:sldId id="842" r:id="rId63"/>
    <p:sldId id="843" r:id="rId64"/>
    <p:sldId id="632" r:id="rId65"/>
    <p:sldId id="633" r:id="rId66"/>
    <p:sldId id="773" r:id="rId67"/>
    <p:sldId id="634" r:id="rId68"/>
    <p:sldId id="844" r:id="rId69"/>
    <p:sldId id="635" r:id="rId70"/>
    <p:sldId id="845" r:id="rId71"/>
    <p:sldId id="636" r:id="rId72"/>
    <p:sldId id="792" r:id="rId73"/>
    <p:sldId id="637" r:id="rId74"/>
    <p:sldId id="794" r:id="rId75"/>
    <p:sldId id="846" r:id="rId76"/>
    <p:sldId id="776" r:id="rId77"/>
    <p:sldId id="847" r:id="rId78"/>
    <p:sldId id="795" r:id="rId79"/>
    <p:sldId id="848" r:id="rId80"/>
    <p:sldId id="796" r:id="rId81"/>
    <p:sldId id="849" r:id="rId82"/>
    <p:sldId id="850" r:id="rId83"/>
    <p:sldId id="851" r:id="rId84"/>
    <p:sldId id="798" r:id="rId85"/>
    <p:sldId id="852" r:id="rId86"/>
    <p:sldId id="800" r:id="rId87"/>
    <p:sldId id="854" r:id="rId88"/>
    <p:sldId id="855" r:id="rId89"/>
    <p:sldId id="672" r:id="rId90"/>
    <p:sldId id="590" r:id="rId9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7AD9E7"/>
    <a:srgbClr val="1A808E"/>
    <a:srgbClr val="D6A38C"/>
    <a:srgbClr val="BC5D22"/>
    <a:srgbClr val="2FC4DA"/>
    <a:srgbClr val="1B8696"/>
    <a:srgbClr val="1E96A6"/>
    <a:srgbClr val="E08F82"/>
    <a:srgbClr val="ACE7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00" autoAdjust="0"/>
    <p:restoredTop sz="96318" autoAdjust="0"/>
  </p:normalViewPr>
  <p:slideViewPr>
    <p:cSldViewPr showGuides="1">
      <p:cViewPr varScale="1">
        <p:scale>
          <a:sx n="109" d="100"/>
          <a:sy n="109" d="100"/>
        </p:scale>
        <p:origin x="156" y="84"/>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emf"/><Relationship Id="rId5" Type="http://schemas.openxmlformats.org/officeDocument/2006/relationships/image" Target="../media/image28.wmf"/><Relationship Id="rId4"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30.emf"/><Relationship Id="rId5" Type="http://schemas.openxmlformats.org/officeDocument/2006/relationships/image" Target="../media/image28.wmf"/><Relationship Id="rId4"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1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1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10.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2/2/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xfrm>
            <a:off x="381000" y="685800"/>
            <a:ext cx="6096000" cy="3429000"/>
          </a:xfrm>
          <a:noFill/>
          <a:ln>
            <a:solidFill>
              <a:srgbClr val="000000"/>
            </a:solidFill>
            <a:miter lim="800000"/>
          </a:ln>
        </p:spPr>
      </p:sp>
      <p:sp>
        <p:nvSpPr>
          <p:cNvPr id="174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17411"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C3E83408-13E1-4429-91FB-2C4E73E5E907}" type="slidenum">
              <a:rPr lang="zh-CN" altLang="en-US"/>
              <a:t>2</a:t>
            </a:fld>
            <a:endParaRPr lang="en-US" altLang="zh-CN" dirty="0"/>
          </a:p>
        </p:txBody>
      </p:sp>
    </p:spTree>
    <p:extLst>
      <p:ext uri="{BB962C8B-B14F-4D97-AF65-F5344CB8AC3E}">
        <p14:creationId xmlns:p14="http://schemas.microsoft.com/office/powerpoint/2010/main" val="1520838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60</a:t>
            </a:fld>
            <a:endParaRPr lang="zh-CN" altLang="en-US"/>
          </a:p>
        </p:txBody>
      </p:sp>
    </p:spTree>
    <p:extLst>
      <p:ext uri="{BB962C8B-B14F-4D97-AF65-F5344CB8AC3E}">
        <p14:creationId xmlns:p14="http://schemas.microsoft.com/office/powerpoint/2010/main" val="787611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86</a:t>
            </a:fld>
            <a:endParaRPr lang="zh-CN" altLang="en-US"/>
          </a:p>
        </p:txBody>
      </p:sp>
    </p:spTree>
    <p:extLst>
      <p:ext uri="{BB962C8B-B14F-4D97-AF65-F5344CB8AC3E}">
        <p14:creationId xmlns:p14="http://schemas.microsoft.com/office/powerpoint/2010/main" val="12873141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88</a:t>
            </a:fld>
            <a:endParaRPr lang="zh-CN" altLang="en-US"/>
          </a:p>
        </p:txBody>
      </p:sp>
    </p:spTree>
    <p:extLst>
      <p:ext uri="{BB962C8B-B14F-4D97-AF65-F5344CB8AC3E}">
        <p14:creationId xmlns:p14="http://schemas.microsoft.com/office/powerpoint/2010/main" val="768084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2" name="圆角矩形 21">
            <a:extLst>
              <a:ext uri="{FF2B5EF4-FFF2-40B4-BE49-F238E27FC236}">
                <a16:creationId xmlns="" xmlns:a16="http://schemas.microsoft.com/office/drawing/2014/main" id="{42F66117-1422-E04E-93A0-A3423E0F05D2}"/>
              </a:ext>
            </a:extLst>
          </p:cNvPr>
          <p:cNvSpPr/>
          <p:nvPr userDrawn="1"/>
        </p:nvSpPr>
        <p:spPr>
          <a:xfrm>
            <a:off x="2400" y="0"/>
            <a:ext cx="12189600" cy="6858000"/>
          </a:xfrm>
          <a:prstGeom prst="roundRect">
            <a:avLst>
              <a:gd name="adj" fmla="val 130"/>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FE7A53B-05DE-4759-9CA8-7D302AF8BA84}" type="datetimeFigureOut">
              <a:rPr lang="zh-CN" altLang="en-US" smtClean="0"/>
              <a:t>2022/2/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7D0A99-BDC0-40B7-B0BC-D5614213BA60}" type="slidenum">
              <a:rPr lang="zh-CN" altLang="en-US" smtClean="0"/>
              <a:t>‹#›</a:t>
            </a:fld>
            <a:endParaRPr lang="zh-CN" altLang="en-US"/>
          </a:p>
        </p:txBody>
      </p:sp>
      <p:pic>
        <p:nvPicPr>
          <p:cNvPr id="6" name="图片 5">
            <a:extLst>
              <a:ext uri="{FF2B5EF4-FFF2-40B4-BE49-F238E27FC236}">
                <a16:creationId xmlns="" xmlns:a16="http://schemas.microsoft.com/office/drawing/2014/main" id="{921BF0DE-FBB4-944B-B9DB-66F2BA19B848}"/>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p:blipFill>
        <p:spPr>
          <a:xfrm>
            <a:off x="0" y="0"/>
            <a:ext cx="5063724" cy="6858000"/>
          </a:xfrm>
          <a:prstGeom prst="rect">
            <a:avLst/>
          </a:prstGeom>
        </p:spPr>
      </p:pic>
      <p:sp>
        <p:nvSpPr>
          <p:cNvPr id="7" name="任意形状 56">
            <a:extLst>
              <a:ext uri="{FF2B5EF4-FFF2-40B4-BE49-F238E27FC236}">
                <a16:creationId xmlns="" xmlns:a16="http://schemas.microsoft.com/office/drawing/2014/main" id="{BC248BB9-25AE-CF48-A809-D0CF2A574466}"/>
              </a:ext>
            </a:extLst>
          </p:cNvPr>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4304899 w 12192000"/>
              <a:gd name="connsiteY5" fmla="*/ 0 h 6858000"/>
              <a:gd name="connsiteX6" fmla="*/ 0 w 12192000"/>
              <a:gd name="connsiteY6" fmla="*/ 6858000 h 6858000"/>
              <a:gd name="connsiteX7" fmla="*/ 1 w 12192000"/>
              <a:gd name="connsiteY7" fmla="*/ 0 h 6858000"/>
              <a:gd name="connsiteX8" fmla="*/ 1 w 12192000"/>
              <a:gd name="connsiteY8" fmla="*/ 6858000 h 6858000"/>
              <a:gd name="connsiteX9" fmla="*/ 0 w 12192000"/>
              <a:gd name="connsiteY9" fmla="*/ 6858000 h 6858000"/>
              <a:gd name="connsiteX0" fmla="*/ 4304898 w 12191999"/>
              <a:gd name="connsiteY0" fmla="*/ 0 h 6858000"/>
              <a:gd name="connsiteX1" fmla="*/ 12191999 w 12191999"/>
              <a:gd name="connsiteY1" fmla="*/ 0 h 6858000"/>
              <a:gd name="connsiteX2" fmla="*/ 12191999 w 12191999"/>
              <a:gd name="connsiteY2" fmla="*/ 6858000 h 6858000"/>
              <a:gd name="connsiteX3" fmla="*/ 4304898 w 12191999"/>
              <a:gd name="connsiteY3" fmla="*/ 6858000 h 6858000"/>
              <a:gd name="connsiteX4" fmla="*/ 5005754 w 12191999"/>
              <a:gd name="connsiteY4" fmla="*/ 3429000 h 6858000"/>
              <a:gd name="connsiteX5" fmla="*/ 4304898 w 12191999"/>
              <a:gd name="connsiteY5" fmla="*/ 0 h 6858000"/>
              <a:gd name="connsiteX6" fmla="*/ 0 w 12191999"/>
              <a:gd name="connsiteY6" fmla="*/ 6858000 h 6858000"/>
              <a:gd name="connsiteX7" fmla="*/ 0 w 12191999"/>
              <a:gd name="connsiteY7" fmla="*/ 0 h 6858000"/>
              <a:gd name="connsiteX8" fmla="*/ 0 w 12191999"/>
              <a:gd name="connsiteY8" fmla="*/ 6858000 h 6858000"/>
              <a:gd name="connsiteX0" fmla="*/ 0 w 7887101"/>
              <a:gd name="connsiteY0" fmla="*/ 0 h 6858000"/>
              <a:gd name="connsiteX1" fmla="*/ 7887101 w 7887101"/>
              <a:gd name="connsiteY1" fmla="*/ 0 h 6858000"/>
              <a:gd name="connsiteX2" fmla="*/ 7887101 w 7887101"/>
              <a:gd name="connsiteY2" fmla="*/ 6858000 h 6858000"/>
              <a:gd name="connsiteX3" fmla="*/ 0 w 7887101"/>
              <a:gd name="connsiteY3" fmla="*/ 6858000 h 6858000"/>
              <a:gd name="connsiteX4" fmla="*/ 700856 w 7887101"/>
              <a:gd name="connsiteY4" fmla="*/ 3429000 h 6858000"/>
              <a:gd name="connsiteX5" fmla="*/ 0 w 7887101"/>
              <a:gd name="connsiteY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Tree>
    <p:extLst>
      <p:ext uri="{BB962C8B-B14F-4D97-AF65-F5344CB8AC3E}">
        <p14:creationId xmlns:p14="http://schemas.microsoft.com/office/powerpoint/2010/main" val="51987701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6172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31115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a:extLst>
              <a:ext uri="{FF2B5EF4-FFF2-40B4-BE49-F238E27FC236}">
                <a16:creationId xmlns="" xmlns:a16="http://schemas.microsoft.com/office/drawing/2014/main" id="{405F08B0-CCAB-A745-BBD9-7EAA0D3441D6}"/>
              </a:ext>
            </a:extLst>
          </p:cNvPr>
          <p:cNvSpPr/>
          <p:nvPr userDrawn="1"/>
        </p:nvSpPr>
        <p:spPr>
          <a:xfrm>
            <a:off x="0"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6" name="矩形 5"/>
          <p:cNvSpPr/>
          <p:nvPr userDrawn="1"/>
        </p:nvSpPr>
        <p:spPr>
          <a:xfrm>
            <a:off x="645490" y="70451"/>
            <a:ext cx="1887055" cy="430887"/>
          </a:xfrm>
          <a:prstGeom prst="rect">
            <a:avLst/>
          </a:prstGeom>
        </p:spPr>
        <p:txBody>
          <a:bodyPr wrap="none">
            <a:spAutoFit/>
          </a:bodyPr>
          <a:lstStyle/>
          <a:p>
            <a:r>
              <a:rPr lang="zh-CN" altLang="en-US" sz="2200" b="1" dirty="0" smtClean="0">
                <a:solidFill>
                  <a:schemeClr val="bg1"/>
                </a:solidFill>
                <a:latin typeface="方正粗圆简体" panose="03000509000000000000" pitchFamily="65" charset="-122"/>
                <a:ea typeface="方正粗圆简体" panose="03000509000000000000" pitchFamily="65" charset="-122"/>
              </a:rPr>
              <a:t>关键能力提升</a:t>
            </a:r>
            <a:endParaRPr lang="zh-CN" altLang="en-US" sz="2200" b="1" dirty="0">
              <a:solidFill>
                <a:schemeClr val="bg1"/>
              </a:solidFill>
              <a:latin typeface="方正粗圆简体" panose="03000509000000000000" pitchFamily="65" charset="-122"/>
              <a:ea typeface="方正粗圆简体" panose="03000509000000000000" pitchFamily="65" charset="-122"/>
            </a:endParaRPr>
          </a:p>
        </p:txBody>
      </p:sp>
    </p:spTree>
    <p:extLst>
      <p:ext uri="{BB962C8B-B14F-4D97-AF65-F5344CB8AC3E}">
        <p14:creationId xmlns:p14="http://schemas.microsoft.com/office/powerpoint/2010/main" val="29213976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易错辨析</a:t>
            </a:r>
            <a:endParaRPr lang="zh-CN" altLang="en-US" sz="2400" b="1" dirty="0">
              <a:solidFill>
                <a:schemeClr val="bg1"/>
              </a:solidFill>
            </a:endParaRPr>
          </a:p>
        </p:txBody>
      </p:sp>
    </p:spTree>
    <p:extLst>
      <p:ext uri="{BB962C8B-B14F-4D97-AF65-F5344CB8AC3E}">
        <p14:creationId xmlns:p14="http://schemas.microsoft.com/office/powerpoint/2010/main" val="1902051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应用举例</a:t>
            </a:r>
            <a:endParaRPr lang="zh-CN" altLang="en-US" sz="2400" b="1" dirty="0">
              <a:solidFill>
                <a:schemeClr val="bg1"/>
              </a:solidFill>
            </a:endParaRPr>
          </a:p>
        </p:txBody>
      </p:sp>
    </p:spTree>
    <p:extLst>
      <p:ext uri="{BB962C8B-B14F-4D97-AF65-F5344CB8AC3E}">
        <p14:creationId xmlns:p14="http://schemas.microsoft.com/office/powerpoint/2010/main" val="311616074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真题演练</a:t>
            </a:r>
            <a:endParaRPr lang="zh-CN" altLang="en-US" sz="2400" b="1" dirty="0">
              <a:solidFill>
                <a:schemeClr val="bg1"/>
              </a:solidFill>
            </a:endParaRPr>
          </a:p>
        </p:txBody>
      </p:sp>
    </p:spTree>
    <p:extLst>
      <p:ext uri="{BB962C8B-B14F-4D97-AF65-F5344CB8AC3E}">
        <p14:creationId xmlns:p14="http://schemas.microsoft.com/office/powerpoint/2010/main" val="131942198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同侧圆角矩形 3">
            <a:extLst>
              <a:ext uri="{FF2B5EF4-FFF2-40B4-BE49-F238E27FC236}">
                <a16:creationId xmlns=""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课时精练</a:t>
            </a:r>
            <a:endParaRPr lang="zh-CN" altLang="en-US" sz="2400" b="1" dirty="0">
              <a:solidFill>
                <a:schemeClr val="bg1"/>
              </a:solidFill>
            </a:endParaRPr>
          </a:p>
        </p:txBody>
      </p:sp>
    </p:spTree>
    <p:extLst>
      <p:ext uri="{BB962C8B-B14F-4D97-AF65-F5344CB8AC3E}">
        <p14:creationId xmlns:p14="http://schemas.microsoft.com/office/powerpoint/2010/main" val="262714832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4" r:id="rId3"/>
    <p:sldLayoutId id="2147483664" r:id="rId4"/>
    <p:sldLayoutId id="2147483665" r:id="rId5"/>
    <p:sldLayoutId id="2147483669" r:id="rId6"/>
    <p:sldLayoutId id="2147483670" r:id="rId7"/>
    <p:sldLayoutId id="2147483663" r:id="rId8"/>
    <p:sldLayoutId id="2147483668" r:id="rId9"/>
    <p:sldLayoutId id="2147483666" r:id="rId10"/>
    <p:sldLayoutId id="2147483655"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__3.docx"/><Relationship Id="rId7" Type="http://schemas.openxmlformats.org/officeDocument/2006/relationships/package" Target="../embeddings/Microsoft_Word___5.docx"/><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package" Target="../embeddings/Microsoft_Word___4.docx"/><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Word___8.docx"/><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Word___9.doc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Word___10.docx"/><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package" Target="../embeddings/Microsoft_Word___12.docx"/><Relationship Id="rId5" Type="http://schemas.openxmlformats.org/officeDocument/2006/relationships/package" Target="../embeddings/Microsoft_Word___11.docx"/><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package" Target="../embeddings/Microsoft_Word___13.doc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4.emf"/><Relationship Id="rId4" Type="http://schemas.openxmlformats.org/officeDocument/2006/relationships/package" Target="../embeddings/Microsoft_Word___14.docx"/></Relationships>
</file>

<file path=ppt/slides/_rels/slide21.xml.rels><?xml version="1.0" encoding="UTF-8" standalone="yes"?>
<Relationships xmlns="http://schemas.openxmlformats.org/package/2006/relationships"><Relationship Id="rId3" Type="http://schemas.openxmlformats.org/officeDocument/2006/relationships/package" Target="../embeddings/Microsoft_Word___15.docx"/><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5.emf"/><Relationship Id="rId5" Type="http://schemas.openxmlformats.org/officeDocument/2006/relationships/package" Target="../embeddings/Microsoft_Word___16.docx"/><Relationship Id="rId4" Type="http://schemas.openxmlformats.org/officeDocument/2006/relationships/image" Target="../media/image10.emf"/></Relationships>
</file>

<file path=ppt/slides/_rels/slide22.xml.rels><?xml version="1.0" encoding="UTF-8" standalone="yes"?>
<Relationships xmlns="http://schemas.openxmlformats.org/package/2006/relationships"><Relationship Id="rId3" Type="http://schemas.openxmlformats.org/officeDocument/2006/relationships/package" Target="../embeddings/Microsoft_Word___17.docx"/><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package" Target="../embeddings/Microsoft_Word___19.docx"/><Relationship Id="rId5" Type="http://schemas.openxmlformats.org/officeDocument/2006/relationships/image" Target="../media/image10.emf"/><Relationship Id="rId4" Type="http://schemas.openxmlformats.org/officeDocument/2006/relationships/package" Target="../embeddings/Microsoft_Word___18.docx"/></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0.emf"/><Relationship Id="rId4" Type="http://schemas.openxmlformats.org/officeDocument/2006/relationships/package" Target="../embeddings/Microsoft_Word___20.docx"/></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3.jpeg"/><Relationship Id="rId1" Type="http://schemas.openxmlformats.org/officeDocument/2006/relationships/slideLayout" Target="../slideLayouts/slideLayout11.xml"/><Relationship Id="rId6" Type="http://schemas.openxmlformats.org/officeDocument/2006/relationships/slide" Target="slide4.xml"/><Relationship Id="rId5" Type="http://schemas.openxmlformats.org/officeDocument/2006/relationships/slide" Target="slide27.xml"/><Relationship Id="rId4" Type="http://schemas.openxmlformats.org/officeDocument/2006/relationships/slide" Target="slide41.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__21.docx"/><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3.emf"/></Relationships>
</file>

<file path=ppt/slides/_rels/slide3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2.bin"/><Relationship Id="rId15" Type="http://schemas.openxmlformats.org/officeDocument/2006/relationships/image" Target="../media/image29.emf"/><Relationship Id="rId10" Type="http://schemas.openxmlformats.org/officeDocument/2006/relationships/oleObject" Target="../embeddings/oleObject5.bin"/><Relationship Id="rId4" Type="http://schemas.openxmlformats.org/officeDocument/2006/relationships/image" Target="../media/image24.wmf"/><Relationship Id="rId9" Type="http://schemas.openxmlformats.org/officeDocument/2006/relationships/oleObject" Target="../embeddings/oleObject4.bin"/><Relationship Id="rId14" Type="http://schemas.openxmlformats.org/officeDocument/2006/relationships/package" Target="../embeddings/Microsoft_Word___22.docx"/></Relationships>
</file>

<file path=ppt/slides/_rels/slide3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5.wmf"/><Relationship Id="rId11" Type="http://schemas.openxmlformats.org/officeDocument/2006/relationships/image" Target="../media/image27.wmf"/><Relationship Id="rId5" Type="http://schemas.openxmlformats.org/officeDocument/2006/relationships/oleObject" Target="../embeddings/oleObject8.bin"/><Relationship Id="rId15" Type="http://schemas.openxmlformats.org/officeDocument/2006/relationships/image" Target="../media/image30.emf"/><Relationship Id="rId10" Type="http://schemas.openxmlformats.org/officeDocument/2006/relationships/oleObject" Target="../embeddings/oleObject11.bin"/><Relationship Id="rId4" Type="http://schemas.openxmlformats.org/officeDocument/2006/relationships/image" Target="../media/image24.wmf"/><Relationship Id="rId9" Type="http://schemas.openxmlformats.org/officeDocument/2006/relationships/oleObject" Target="../embeddings/oleObject10.bin"/><Relationship Id="rId14" Type="http://schemas.openxmlformats.org/officeDocument/2006/relationships/package" Target="../embeddings/Microsoft_Word___23.docx"/></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2.emf"/><Relationship Id="rId5" Type="http://schemas.openxmlformats.org/officeDocument/2006/relationships/package" Target="../embeddings/Microsoft_Word___24.docx"/><Relationship Id="rId4" Type="http://schemas.openxmlformats.org/officeDocument/2006/relationships/image" Target="../media/image31.wmf"/></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0.emf"/><Relationship Id="rId4" Type="http://schemas.openxmlformats.org/officeDocument/2006/relationships/package" Target="../embeddings/Microsoft_Word___25.docx"/></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package" Target="../embeddings/Microsoft_Word___26.docx"/><Relationship Id="rId7" Type="http://schemas.openxmlformats.org/officeDocument/2006/relationships/package" Target="../embeddings/Microsoft_Word___27.docx"/><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10.emf"/></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slide" Target="slide3.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37.emf"/><Relationship Id="rId5" Type="http://schemas.openxmlformats.org/officeDocument/2006/relationships/package" Target="../embeddings/Microsoft_Word___28.docx"/><Relationship Id="rId4" Type="http://schemas.openxmlformats.org/officeDocument/2006/relationships/image" Target="../media/image36.png"/></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jpe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slide" Target="slide42.xml"/><Relationship Id="rId7" Type="http://schemas.openxmlformats.org/officeDocument/2006/relationships/package" Target="../embeddings/Microsoft_Word___29.docx"/><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slide" Target="slide49.xml"/><Relationship Id="rId5" Type="http://schemas.openxmlformats.org/officeDocument/2006/relationships/slide" Target="slide47.xml"/><Relationship Id="rId10" Type="http://schemas.openxmlformats.org/officeDocument/2006/relationships/slide" Target="slide50.xml"/><Relationship Id="rId4" Type="http://schemas.openxmlformats.org/officeDocument/2006/relationships/slide" Target="slide44.xml"/><Relationship Id="rId9" Type="http://schemas.openxmlformats.org/officeDocument/2006/relationships/package" Target="../embeddings/Microsoft_Word___30.docx"/></Relationships>
</file>

<file path=ppt/slides/_rels/slide43.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42.xml"/><Relationship Id="rId1" Type="http://schemas.openxmlformats.org/officeDocument/2006/relationships/slideLayout" Target="../slideLayouts/slideLayout8.xml"/><Relationship Id="rId6" Type="http://schemas.openxmlformats.org/officeDocument/2006/relationships/slide" Target="slide50.xml"/><Relationship Id="rId5" Type="http://schemas.openxmlformats.org/officeDocument/2006/relationships/slide" Target="slide49.xml"/><Relationship Id="rId4" Type="http://schemas.openxmlformats.org/officeDocument/2006/relationships/slide" Target="slide47.xml"/></Relationships>
</file>

<file path=ppt/slides/_rels/slide44.xml.rels><?xml version="1.0" encoding="UTF-8" standalone="yes"?>
<Relationships xmlns="http://schemas.openxmlformats.org/package/2006/relationships"><Relationship Id="rId8" Type="http://schemas.openxmlformats.org/officeDocument/2006/relationships/package" Target="../embeddings/Microsoft_Word___31.docx"/><Relationship Id="rId3" Type="http://schemas.openxmlformats.org/officeDocument/2006/relationships/slide" Target="slide42.xml"/><Relationship Id="rId7" Type="http://schemas.openxmlformats.org/officeDocument/2006/relationships/image" Target="../media/image39.png"/><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slide" Target="slide49.xml"/><Relationship Id="rId5" Type="http://schemas.openxmlformats.org/officeDocument/2006/relationships/slide" Target="slide47.xml"/><Relationship Id="rId10" Type="http://schemas.openxmlformats.org/officeDocument/2006/relationships/slide" Target="slide50.xml"/><Relationship Id="rId4" Type="http://schemas.openxmlformats.org/officeDocument/2006/relationships/slide" Target="slide44.xml"/><Relationship Id="rId9" Type="http://schemas.openxmlformats.org/officeDocument/2006/relationships/image" Target="../media/image10.emf"/></Relationships>
</file>

<file path=ppt/slides/_rels/slide45.xml.rels><?xml version="1.0" encoding="UTF-8" standalone="yes"?>
<Relationships xmlns="http://schemas.openxmlformats.org/package/2006/relationships"><Relationship Id="rId8" Type="http://schemas.openxmlformats.org/officeDocument/2006/relationships/package" Target="../embeddings/Microsoft_Word___32.docx"/><Relationship Id="rId3" Type="http://schemas.openxmlformats.org/officeDocument/2006/relationships/slide" Target="slide42.xml"/><Relationship Id="rId7" Type="http://schemas.openxmlformats.org/officeDocument/2006/relationships/image" Target="../media/image40.png"/><Relationship Id="rId2" Type="http://schemas.openxmlformats.org/officeDocument/2006/relationships/slideLayout" Target="../slideLayouts/slideLayout8.xml"/><Relationship Id="rId1" Type="http://schemas.openxmlformats.org/officeDocument/2006/relationships/vmlDrawing" Target="../drawings/vmlDrawing24.vml"/><Relationship Id="rId6" Type="http://schemas.openxmlformats.org/officeDocument/2006/relationships/slide" Target="slide49.xml"/><Relationship Id="rId5" Type="http://schemas.openxmlformats.org/officeDocument/2006/relationships/slide" Target="slide47.xml"/><Relationship Id="rId10" Type="http://schemas.openxmlformats.org/officeDocument/2006/relationships/slide" Target="slide50.xml"/><Relationship Id="rId4" Type="http://schemas.openxmlformats.org/officeDocument/2006/relationships/slide" Target="slide44.xml"/><Relationship Id="rId9" Type="http://schemas.openxmlformats.org/officeDocument/2006/relationships/image" Target="../media/image10.emf"/></Relationships>
</file>

<file path=ppt/slides/_rels/slide46.xml.rels><?xml version="1.0" encoding="UTF-8" standalone="yes"?>
<Relationships xmlns="http://schemas.openxmlformats.org/package/2006/relationships"><Relationship Id="rId3" Type="http://schemas.openxmlformats.org/officeDocument/2006/relationships/slide" Target="slide44.xml"/><Relationship Id="rId7" Type="http://schemas.openxmlformats.org/officeDocument/2006/relationships/slide" Target="slide50.xml"/><Relationship Id="rId2" Type="http://schemas.openxmlformats.org/officeDocument/2006/relationships/slide" Target="slide42.xml"/><Relationship Id="rId1" Type="http://schemas.openxmlformats.org/officeDocument/2006/relationships/slideLayout" Target="../slideLayouts/slideLayout8.xml"/><Relationship Id="rId6" Type="http://schemas.openxmlformats.org/officeDocument/2006/relationships/image" Target="../media/image40.png"/><Relationship Id="rId5" Type="http://schemas.openxmlformats.org/officeDocument/2006/relationships/slide" Target="slide49.xml"/><Relationship Id="rId4" Type="http://schemas.openxmlformats.org/officeDocument/2006/relationships/slide" Target="slide47.xml"/></Relationships>
</file>

<file path=ppt/slides/_rels/slide4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slide" Target="slide42.xml"/><Relationship Id="rId7" Type="http://schemas.openxmlformats.org/officeDocument/2006/relationships/package" Target="../embeddings/Microsoft_Word___33.docx"/><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slide" Target="slide49.xml"/><Relationship Id="rId11" Type="http://schemas.openxmlformats.org/officeDocument/2006/relationships/slide" Target="slide50.xml"/><Relationship Id="rId5" Type="http://schemas.openxmlformats.org/officeDocument/2006/relationships/slide" Target="slide47.xml"/><Relationship Id="rId10" Type="http://schemas.openxmlformats.org/officeDocument/2006/relationships/image" Target="../media/image41.emf"/><Relationship Id="rId4" Type="http://schemas.openxmlformats.org/officeDocument/2006/relationships/slide" Target="slide44.xml"/><Relationship Id="rId9" Type="http://schemas.openxmlformats.org/officeDocument/2006/relationships/package" Target="../embeddings/Microsoft_Word___34.docx"/></Relationships>
</file>

<file path=ppt/slides/_rels/slide48.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slide" Target="slide42.xml"/><Relationship Id="rId7" Type="http://schemas.openxmlformats.org/officeDocument/2006/relationships/package" Target="../embeddings/Microsoft_Word___35.docx"/><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slide" Target="slide44.xml"/><Relationship Id="rId9" Type="http://schemas.openxmlformats.org/officeDocument/2006/relationships/slide" Target="slide50.xml"/></Relationships>
</file>

<file path=ppt/slides/_rels/slide49.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slide" Target="slide42.xml"/><Relationship Id="rId7" Type="http://schemas.openxmlformats.org/officeDocument/2006/relationships/package" Target="../embeddings/Microsoft_Word___36.docx"/><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slide" Target="slide44.xml"/><Relationship Id="rId9" Type="http://schemas.openxmlformats.org/officeDocument/2006/relationships/slide" Target="slide5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slide" Target="slide42.xml"/><Relationship Id="rId7" Type="http://schemas.openxmlformats.org/officeDocument/2006/relationships/package" Target="../embeddings/Microsoft_Word___37.docx"/><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slide" Target="slide44.xml"/><Relationship Id="rId9" Type="http://schemas.openxmlformats.org/officeDocument/2006/relationships/slide" Target="slide50.xml"/></Relationships>
</file>

<file path=ppt/slides/_rels/slide51.xml.rels><?xml version="1.0" encoding="UTF-8" standalone="yes"?>
<Relationships xmlns="http://schemas.openxmlformats.org/package/2006/relationships"><Relationship Id="rId3" Type="http://schemas.openxmlformats.org/officeDocument/2006/relationships/slide" Target="slide44.xml"/><Relationship Id="rId7" Type="http://schemas.openxmlformats.org/officeDocument/2006/relationships/slide" Target="slide50.xml"/><Relationship Id="rId2" Type="http://schemas.openxmlformats.org/officeDocument/2006/relationships/slide" Target="slide42.xml"/><Relationship Id="rId1" Type="http://schemas.openxmlformats.org/officeDocument/2006/relationships/slideLayout" Target="../slideLayouts/slideLayout8.xml"/><Relationship Id="rId6" Type="http://schemas.openxmlformats.org/officeDocument/2006/relationships/slide" Target="slide3.xml"/><Relationship Id="rId5" Type="http://schemas.openxmlformats.org/officeDocument/2006/relationships/slide" Target="slide49.xml"/><Relationship Id="rId4" Type="http://schemas.openxmlformats.org/officeDocument/2006/relationships/slide" Target="slide47.xml"/></Relationships>
</file>

<file path=ppt/slides/_rels/slide5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6.xml"/><Relationship Id="rId18" Type="http://schemas.openxmlformats.org/officeDocument/2006/relationships/package" Target="../embeddings/Microsoft_Word___39.docx"/><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38.docx"/><Relationship Id="rId1" Type="http://schemas.openxmlformats.org/officeDocument/2006/relationships/vmlDrawing" Target="../drawings/vmlDrawing29.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73.xml"/><Relationship Id="rId10" Type="http://schemas.openxmlformats.org/officeDocument/2006/relationships/slide" Target="slide67.xml"/><Relationship Id="rId19" Type="http://schemas.openxmlformats.org/officeDocument/2006/relationships/package" Target="../embeddings/Microsoft_Word___40.docx"/><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84.xml"/></Relationships>
</file>

<file path=ppt/slides/_rels/slide54.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package" Target="../embeddings/Microsoft_Word___42.docx"/><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41.docx"/><Relationship Id="rId1" Type="http://schemas.openxmlformats.org/officeDocument/2006/relationships/vmlDrawing" Target="../drawings/vmlDrawing30.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55.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43.docx"/><Relationship Id="rId1" Type="http://schemas.openxmlformats.org/officeDocument/2006/relationships/vmlDrawing" Target="../drawings/vmlDrawing31.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56.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57.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44.docx"/><Relationship Id="rId1" Type="http://schemas.openxmlformats.org/officeDocument/2006/relationships/vmlDrawing" Target="../drawings/vmlDrawing32.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58.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59.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44.png"/><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45.docx"/><Relationship Id="rId1" Type="http://schemas.openxmlformats.org/officeDocument/2006/relationships/vmlDrawing" Target="../drawings/vmlDrawing33.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19" Type="http://schemas.openxmlformats.org/officeDocument/2006/relationships/image" Target="../media/image45.png"/><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1.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46.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46.docx"/><Relationship Id="rId2" Type="http://schemas.openxmlformats.org/officeDocument/2006/relationships/slideLayout" Target="../slideLayouts/slideLayout9.xml"/><Relationship Id="rId16" Type="http://schemas.openxmlformats.org/officeDocument/2006/relationships/image" Target="../media/image47.png"/><Relationship Id="rId1" Type="http://schemas.openxmlformats.org/officeDocument/2006/relationships/vmlDrawing" Target="../drawings/vmlDrawing34.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2.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48.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47.docx"/><Relationship Id="rId2" Type="http://schemas.openxmlformats.org/officeDocument/2006/relationships/slideLayout" Target="../slideLayouts/slideLayout9.xml"/><Relationship Id="rId16" Type="http://schemas.openxmlformats.org/officeDocument/2006/relationships/image" Target="../media/image47.png"/><Relationship Id="rId1" Type="http://schemas.openxmlformats.org/officeDocument/2006/relationships/vmlDrawing" Target="../drawings/vmlDrawing35.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3.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49.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48.docx"/><Relationship Id="rId2" Type="http://schemas.openxmlformats.org/officeDocument/2006/relationships/slideLayout" Target="../slideLayouts/slideLayout9.xml"/><Relationship Id="rId16" Type="http://schemas.openxmlformats.org/officeDocument/2006/relationships/image" Target="../media/image47.png"/><Relationship Id="rId1" Type="http://schemas.openxmlformats.org/officeDocument/2006/relationships/vmlDrawing" Target="../drawings/vmlDrawing36.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4.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49.docx"/><Relationship Id="rId1" Type="http://schemas.openxmlformats.org/officeDocument/2006/relationships/vmlDrawing" Target="../drawings/vmlDrawing37.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5.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0.docx"/><Relationship Id="rId1" Type="http://schemas.openxmlformats.org/officeDocument/2006/relationships/vmlDrawing" Target="../drawings/vmlDrawing38.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6.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67.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50.png"/><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1.docx"/><Relationship Id="rId1" Type="http://schemas.openxmlformats.org/officeDocument/2006/relationships/vmlDrawing" Target="../drawings/vmlDrawing39.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68.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0.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69.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2.docx"/><Relationship Id="rId1" Type="http://schemas.openxmlformats.org/officeDocument/2006/relationships/vmlDrawing" Target="../drawings/vmlDrawing40.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71.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10.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53.docx"/><Relationship Id="rId2" Type="http://schemas.openxmlformats.org/officeDocument/2006/relationships/slideLayout" Target="../slideLayouts/slideLayout9.xml"/><Relationship Id="rId16" Type="http://schemas.openxmlformats.org/officeDocument/2006/relationships/image" Target="../media/image51.png"/><Relationship Id="rId1" Type="http://schemas.openxmlformats.org/officeDocument/2006/relationships/vmlDrawing" Target="../drawings/vmlDrawing41.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72.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1.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73.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4.docx"/><Relationship Id="rId1" Type="http://schemas.openxmlformats.org/officeDocument/2006/relationships/vmlDrawing" Target="../drawings/vmlDrawing42.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74.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52.emf"/><Relationship Id="rId2" Type="http://schemas.openxmlformats.org/officeDocument/2006/relationships/slideLayout" Target="../slideLayouts/slideLayout9.xml"/><Relationship Id="rId16" Type="http://schemas.openxmlformats.org/officeDocument/2006/relationships/package" Target="../embeddings/Microsoft_Word___55.docx"/><Relationship Id="rId1" Type="http://schemas.openxmlformats.org/officeDocument/2006/relationships/vmlDrawing" Target="../drawings/vmlDrawing43.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75.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76.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53.emf"/><Relationship Id="rId2" Type="http://schemas.openxmlformats.org/officeDocument/2006/relationships/slideLayout" Target="../slideLayouts/slideLayout9.xml"/><Relationship Id="rId16" Type="http://schemas.openxmlformats.org/officeDocument/2006/relationships/package" Target="../embeddings/Microsoft_Word___56.docx"/><Relationship Id="rId1" Type="http://schemas.openxmlformats.org/officeDocument/2006/relationships/vmlDrawing" Target="../drawings/vmlDrawing44.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77.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78.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4.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79.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55.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57.docx"/><Relationship Id="rId2" Type="http://schemas.openxmlformats.org/officeDocument/2006/relationships/slideLayout" Target="../slideLayouts/slideLayout9.xml"/><Relationship Id="rId16" Type="http://schemas.openxmlformats.org/officeDocument/2006/relationships/image" Target="../media/image54.png"/><Relationship Id="rId1" Type="http://schemas.openxmlformats.org/officeDocument/2006/relationships/vmlDrawing" Target="../drawings/vmlDrawing45.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4.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81.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4.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82.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4.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83.xml.rels><?xml version="1.0" encoding="UTF-8" standalone="yes"?>
<Relationships xmlns="http://schemas.openxmlformats.org/package/2006/relationships"><Relationship Id="rId8" Type="http://schemas.openxmlformats.org/officeDocument/2006/relationships/slide" Target="slide65.xml"/><Relationship Id="rId13" Type="http://schemas.openxmlformats.org/officeDocument/2006/relationships/slide" Target="slide76.xml"/><Relationship Id="rId3" Type="http://schemas.openxmlformats.org/officeDocument/2006/relationships/slide" Target="slide55.xml"/><Relationship Id="rId7" Type="http://schemas.openxmlformats.org/officeDocument/2006/relationships/slide" Target="slide64.xml"/><Relationship Id="rId12" Type="http://schemas.openxmlformats.org/officeDocument/2006/relationships/slide" Target="slide73.xml"/><Relationship Id="rId2" Type="http://schemas.openxmlformats.org/officeDocument/2006/relationships/slide" Target="slide53.xml"/><Relationship Id="rId1" Type="http://schemas.openxmlformats.org/officeDocument/2006/relationships/slideLayout" Target="../slideLayouts/slideLayout9.xml"/><Relationship Id="rId6" Type="http://schemas.openxmlformats.org/officeDocument/2006/relationships/slide" Target="slide61.xml"/><Relationship Id="rId11" Type="http://schemas.openxmlformats.org/officeDocument/2006/relationships/slide" Target="slide71.xml"/><Relationship Id="rId5" Type="http://schemas.openxmlformats.org/officeDocument/2006/relationships/slide" Target="slide59.xml"/><Relationship Id="rId15" Type="http://schemas.openxmlformats.org/officeDocument/2006/relationships/image" Target="../media/image56.png"/><Relationship Id="rId10" Type="http://schemas.openxmlformats.org/officeDocument/2006/relationships/slide" Target="slide69.xml"/><Relationship Id="rId4" Type="http://schemas.openxmlformats.org/officeDocument/2006/relationships/slide" Target="slide57.xml"/><Relationship Id="rId9" Type="http://schemas.openxmlformats.org/officeDocument/2006/relationships/slide" Target="slide67.xml"/><Relationship Id="rId14" Type="http://schemas.openxmlformats.org/officeDocument/2006/relationships/slide" Target="slide84.xml"/></Relationships>
</file>

<file path=ppt/slides/_rels/slide84.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8.docx"/><Relationship Id="rId1" Type="http://schemas.openxmlformats.org/officeDocument/2006/relationships/vmlDrawing" Target="../drawings/vmlDrawing46.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85.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package" Target="../embeddings/Microsoft_Word___60.docx"/><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image" Target="../media/image10.emf"/><Relationship Id="rId2" Type="http://schemas.openxmlformats.org/officeDocument/2006/relationships/slideLayout" Target="../slideLayouts/slideLayout9.xml"/><Relationship Id="rId16" Type="http://schemas.openxmlformats.org/officeDocument/2006/relationships/package" Target="../embeddings/Microsoft_Word___59.docx"/><Relationship Id="rId1" Type="http://schemas.openxmlformats.org/officeDocument/2006/relationships/vmlDrawing" Target="../drawings/vmlDrawing47.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19" Type="http://schemas.openxmlformats.org/officeDocument/2006/relationships/image" Target="../media/image57.emf"/><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86.xml.rels><?xml version="1.0" encoding="UTF-8" standalone="yes"?>
<Relationships xmlns="http://schemas.openxmlformats.org/package/2006/relationships"><Relationship Id="rId8" Type="http://schemas.openxmlformats.org/officeDocument/2006/relationships/slide" Target="slide61.xml"/><Relationship Id="rId13" Type="http://schemas.openxmlformats.org/officeDocument/2006/relationships/slide" Target="slide71.xml"/><Relationship Id="rId18" Type="http://schemas.openxmlformats.org/officeDocument/2006/relationships/image" Target="../media/image10.emf"/><Relationship Id="rId3" Type="http://schemas.openxmlformats.org/officeDocument/2006/relationships/notesSlide" Target="../notesSlides/notesSlide3.xml"/><Relationship Id="rId7" Type="http://schemas.openxmlformats.org/officeDocument/2006/relationships/slide" Target="slide59.xml"/><Relationship Id="rId12" Type="http://schemas.openxmlformats.org/officeDocument/2006/relationships/slide" Target="slide69.xml"/><Relationship Id="rId17" Type="http://schemas.openxmlformats.org/officeDocument/2006/relationships/package" Target="../embeddings/Microsoft_Word___61.docx"/><Relationship Id="rId2" Type="http://schemas.openxmlformats.org/officeDocument/2006/relationships/slideLayout" Target="../slideLayouts/slideLayout9.xml"/><Relationship Id="rId16" Type="http://schemas.openxmlformats.org/officeDocument/2006/relationships/slide" Target="slide84.xml"/><Relationship Id="rId20" Type="http://schemas.openxmlformats.org/officeDocument/2006/relationships/image" Target="../media/image59.png"/><Relationship Id="rId1" Type="http://schemas.openxmlformats.org/officeDocument/2006/relationships/vmlDrawing" Target="../drawings/vmlDrawing48.v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6.xml"/><Relationship Id="rId10" Type="http://schemas.openxmlformats.org/officeDocument/2006/relationships/slide" Target="slide65.xml"/><Relationship Id="rId19" Type="http://schemas.openxmlformats.org/officeDocument/2006/relationships/image" Target="../media/image58.png"/><Relationship Id="rId4" Type="http://schemas.openxmlformats.org/officeDocument/2006/relationships/slide" Target="slide53.xml"/><Relationship Id="rId9" Type="http://schemas.openxmlformats.org/officeDocument/2006/relationships/slide" Target="slide64.xml"/><Relationship Id="rId14" Type="http://schemas.openxmlformats.org/officeDocument/2006/relationships/slide" Target="slide73.xml"/></Relationships>
</file>

<file path=ppt/slides/_rels/slide87.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60.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62.docx"/><Relationship Id="rId2" Type="http://schemas.openxmlformats.org/officeDocument/2006/relationships/slideLayout" Target="../slideLayouts/slideLayout9.xml"/><Relationship Id="rId16" Type="http://schemas.openxmlformats.org/officeDocument/2006/relationships/image" Target="../media/image58.png"/><Relationship Id="rId1" Type="http://schemas.openxmlformats.org/officeDocument/2006/relationships/vmlDrawing" Target="../drawings/vmlDrawing49.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84.xml"/><Relationship Id="rId10" Type="http://schemas.openxmlformats.org/officeDocument/2006/relationships/slide" Target="slide67.xml"/><Relationship Id="rId19" Type="http://schemas.openxmlformats.org/officeDocument/2006/relationships/image" Target="../media/image59.png"/><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76.xml"/></Relationships>
</file>

<file path=ppt/slides/_rels/slide88.xml.rels><?xml version="1.0" encoding="UTF-8" standalone="yes"?>
<Relationships xmlns="http://schemas.openxmlformats.org/package/2006/relationships"><Relationship Id="rId8" Type="http://schemas.openxmlformats.org/officeDocument/2006/relationships/slide" Target="slide61.xml"/><Relationship Id="rId13" Type="http://schemas.openxmlformats.org/officeDocument/2006/relationships/slide" Target="slide71.xml"/><Relationship Id="rId18" Type="http://schemas.openxmlformats.org/officeDocument/2006/relationships/package" Target="../embeddings/Microsoft_Word___63.docx"/><Relationship Id="rId3" Type="http://schemas.openxmlformats.org/officeDocument/2006/relationships/notesSlide" Target="../notesSlides/notesSlide4.xml"/><Relationship Id="rId21" Type="http://schemas.openxmlformats.org/officeDocument/2006/relationships/image" Target="../media/image62.emf"/><Relationship Id="rId7" Type="http://schemas.openxmlformats.org/officeDocument/2006/relationships/slide" Target="slide59.xml"/><Relationship Id="rId12" Type="http://schemas.openxmlformats.org/officeDocument/2006/relationships/slide" Target="slide69.xml"/><Relationship Id="rId17" Type="http://schemas.openxmlformats.org/officeDocument/2006/relationships/image" Target="../media/image58.png"/><Relationship Id="rId2" Type="http://schemas.openxmlformats.org/officeDocument/2006/relationships/slideLayout" Target="../slideLayouts/slideLayout9.xml"/><Relationship Id="rId16" Type="http://schemas.openxmlformats.org/officeDocument/2006/relationships/slide" Target="slide84.xml"/><Relationship Id="rId20" Type="http://schemas.openxmlformats.org/officeDocument/2006/relationships/package" Target="../embeddings/Microsoft_Word___64.docx"/><Relationship Id="rId1" Type="http://schemas.openxmlformats.org/officeDocument/2006/relationships/vmlDrawing" Target="../drawings/vmlDrawing50.vml"/><Relationship Id="rId6" Type="http://schemas.openxmlformats.org/officeDocument/2006/relationships/slide" Target="slide57.xml"/><Relationship Id="rId11" Type="http://schemas.openxmlformats.org/officeDocument/2006/relationships/slide" Target="slide67.xml"/><Relationship Id="rId5" Type="http://schemas.openxmlformats.org/officeDocument/2006/relationships/slide" Target="slide55.xml"/><Relationship Id="rId15" Type="http://schemas.openxmlformats.org/officeDocument/2006/relationships/slide" Target="slide76.xml"/><Relationship Id="rId10" Type="http://schemas.openxmlformats.org/officeDocument/2006/relationships/slide" Target="slide65.xml"/><Relationship Id="rId19" Type="http://schemas.openxmlformats.org/officeDocument/2006/relationships/image" Target="../media/image61.emf"/><Relationship Id="rId4" Type="http://schemas.openxmlformats.org/officeDocument/2006/relationships/slide" Target="slide53.xml"/><Relationship Id="rId9" Type="http://schemas.openxmlformats.org/officeDocument/2006/relationships/slide" Target="slide64.xml"/><Relationship Id="rId14" Type="http://schemas.openxmlformats.org/officeDocument/2006/relationships/slide" Target="slide73.xml"/></Relationships>
</file>

<file path=ppt/slides/_rels/slide89.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3.xml"/><Relationship Id="rId18" Type="http://schemas.openxmlformats.org/officeDocument/2006/relationships/image" Target="../media/image63.emf"/><Relationship Id="rId3" Type="http://schemas.openxmlformats.org/officeDocument/2006/relationships/slide" Target="slide53.xml"/><Relationship Id="rId7" Type="http://schemas.openxmlformats.org/officeDocument/2006/relationships/slide" Target="slide61.xml"/><Relationship Id="rId12" Type="http://schemas.openxmlformats.org/officeDocument/2006/relationships/slide" Target="slide71.xml"/><Relationship Id="rId17" Type="http://schemas.openxmlformats.org/officeDocument/2006/relationships/package" Target="../embeddings/Microsoft_Word___65.docx"/><Relationship Id="rId2" Type="http://schemas.openxmlformats.org/officeDocument/2006/relationships/slideLayout" Target="../slideLayouts/slideLayout9.xml"/><Relationship Id="rId16" Type="http://schemas.openxmlformats.org/officeDocument/2006/relationships/slide" Target="slide84.xml"/><Relationship Id="rId1" Type="http://schemas.openxmlformats.org/officeDocument/2006/relationships/vmlDrawing" Target="../drawings/vmlDrawing51.vml"/><Relationship Id="rId6" Type="http://schemas.openxmlformats.org/officeDocument/2006/relationships/slide" Target="slide59.xml"/><Relationship Id="rId11" Type="http://schemas.openxmlformats.org/officeDocument/2006/relationships/slide" Target="slide69.xml"/><Relationship Id="rId5" Type="http://schemas.openxmlformats.org/officeDocument/2006/relationships/slide" Target="slide57.xml"/><Relationship Id="rId15" Type="http://schemas.openxmlformats.org/officeDocument/2006/relationships/slide" Target="slide76.xml"/><Relationship Id="rId10" Type="http://schemas.openxmlformats.org/officeDocument/2006/relationships/slide" Target="slide67.xml"/><Relationship Id="rId19" Type="http://schemas.openxmlformats.org/officeDocument/2006/relationships/image" Target="../media/image58.png"/><Relationship Id="rId4" Type="http://schemas.openxmlformats.org/officeDocument/2006/relationships/slide" Target="slide55.xml"/><Relationship Id="rId9" Type="http://schemas.openxmlformats.org/officeDocument/2006/relationships/slide" Target="slide65.xml"/><Relationship Id="rId14" Type="http://schemas.openxmlformats.org/officeDocument/2006/relationships/slide" Target="slide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t="37901" b="17992"/>
          <a:stretch/>
        </p:blipFill>
        <p:spPr>
          <a:xfrm>
            <a:off x="0" y="1509508"/>
            <a:ext cx="12193200" cy="3791699"/>
          </a:xfrm>
          <a:prstGeom prst="rect">
            <a:avLst/>
          </a:prstGeom>
        </p:spPr>
      </p:pic>
      <p:sp>
        <p:nvSpPr>
          <p:cNvPr id="6" name="矩形 5">
            <a:extLst>
              <a:ext uri="{FF2B5EF4-FFF2-40B4-BE49-F238E27FC236}">
                <a16:creationId xmlns="" xmlns:a16="http://schemas.microsoft.com/office/drawing/2014/main" id="{A439C5BC-78DD-0947-9E91-72FACC384131}"/>
              </a:ext>
            </a:extLst>
          </p:cNvPr>
          <p:cNvSpPr/>
          <p:nvPr/>
        </p:nvSpPr>
        <p:spPr>
          <a:xfrm>
            <a:off x="182052" y="2708919"/>
            <a:ext cx="11729068" cy="1200329"/>
          </a:xfrm>
          <a:prstGeom prst="rect">
            <a:avLst/>
          </a:prstGeom>
        </p:spPr>
        <p:txBody>
          <a:bodyPr wrap="square" anchor="ctr">
            <a:spAutoFit/>
          </a:bodyPr>
          <a:lstStyle/>
          <a:p>
            <a:pPr algn="ctr">
              <a:defRPr/>
            </a:pPr>
            <a:r>
              <a:rPr lang="zh-CN" altLang="zh-CN" sz="7200" b="1" dirty="0">
                <a:solidFill>
                  <a:schemeClr val="bg1"/>
                </a:solidFill>
                <a:latin typeface="+mn-ea"/>
              </a:rPr>
              <a:t>化学平衡移动原理</a:t>
            </a:r>
          </a:p>
        </p:txBody>
      </p:sp>
      <p:sp>
        <p:nvSpPr>
          <p:cNvPr id="16" name="文本框 15">
            <a:extLst>
              <a:ext uri="{FF2B5EF4-FFF2-40B4-BE49-F238E27FC236}">
                <a16:creationId xmlns="" xmlns:a16="http://schemas.microsoft.com/office/drawing/2014/main" id="{671D0029-DEE3-D74A-9B77-7D2AD03E3087}"/>
              </a:ext>
            </a:extLst>
          </p:cNvPr>
          <p:cNvSpPr txBox="1"/>
          <p:nvPr/>
        </p:nvSpPr>
        <p:spPr>
          <a:xfrm>
            <a:off x="257730" y="255879"/>
            <a:ext cx="827358" cy="148870"/>
          </a:xfrm>
          <a:custGeom>
            <a:avLst/>
            <a:gdLst/>
            <a:ahLst/>
            <a:cxnLst/>
            <a:rect l="l" t="t" r="r" b="b"/>
            <a:pathLst>
              <a:path w="1174546" h="215570">
                <a:moveTo>
                  <a:pt x="508787" y="147219"/>
                </a:moveTo>
                <a:cubicBezTo>
                  <a:pt x="508025" y="147523"/>
                  <a:pt x="507187" y="147676"/>
                  <a:pt x="506272" y="147676"/>
                </a:cubicBezTo>
                <a:cubicBezTo>
                  <a:pt x="506882" y="147676"/>
                  <a:pt x="507492" y="147600"/>
                  <a:pt x="508101" y="147447"/>
                </a:cubicBezTo>
                <a:cubicBezTo>
                  <a:pt x="508406" y="147295"/>
                  <a:pt x="508634" y="147219"/>
                  <a:pt x="508787" y="147219"/>
                </a:cubicBezTo>
                <a:close/>
                <a:moveTo>
                  <a:pt x="69037" y="132588"/>
                </a:moveTo>
                <a:lnTo>
                  <a:pt x="107442" y="132588"/>
                </a:lnTo>
                <a:lnTo>
                  <a:pt x="102412" y="168936"/>
                </a:lnTo>
                <a:cubicBezTo>
                  <a:pt x="102108" y="170612"/>
                  <a:pt x="102412" y="172136"/>
                  <a:pt x="103327" y="173508"/>
                </a:cubicBezTo>
                <a:cubicBezTo>
                  <a:pt x="104241" y="174879"/>
                  <a:pt x="105689" y="175565"/>
                  <a:pt x="107670" y="175565"/>
                </a:cubicBezTo>
                <a:lnTo>
                  <a:pt x="166420" y="175565"/>
                </a:lnTo>
                <a:cubicBezTo>
                  <a:pt x="167944" y="175565"/>
                  <a:pt x="169316" y="174955"/>
                  <a:pt x="170535" y="173736"/>
                </a:cubicBezTo>
                <a:cubicBezTo>
                  <a:pt x="171602" y="172365"/>
                  <a:pt x="172212" y="170764"/>
                  <a:pt x="172364" y="168936"/>
                </a:cubicBezTo>
                <a:lnTo>
                  <a:pt x="175336" y="147447"/>
                </a:lnTo>
                <a:lnTo>
                  <a:pt x="109956" y="147447"/>
                </a:lnTo>
                <a:lnTo>
                  <a:pt x="111785" y="132588"/>
                </a:lnTo>
                <a:lnTo>
                  <a:pt x="214655" y="132588"/>
                </a:lnTo>
                <a:lnTo>
                  <a:pt x="209854" y="170307"/>
                </a:lnTo>
                <a:cubicBezTo>
                  <a:pt x="208940" y="177318"/>
                  <a:pt x="205816" y="183185"/>
                  <a:pt x="200482" y="187909"/>
                </a:cubicBezTo>
                <a:cubicBezTo>
                  <a:pt x="194995" y="192481"/>
                  <a:pt x="188899" y="194767"/>
                  <a:pt x="182194" y="194767"/>
                </a:cubicBezTo>
                <a:lnTo>
                  <a:pt x="84353" y="194767"/>
                </a:lnTo>
                <a:cubicBezTo>
                  <a:pt x="77800" y="194767"/>
                  <a:pt x="72618" y="192481"/>
                  <a:pt x="68808" y="187909"/>
                </a:cubicBezTo>
                <a:cubicBezTo>
                  <a:pt x="64846" y="183185"/>
                  <a:pt x="63398" y="177318"/>
                  <a:pt x="64465" y="170307"/>
                </a:cubicBezTo>
                <a:close/>
                <a:moveTo>
                  <a:pt x="66979" y="102413"/>
                </a:moveTo>
                <a:lnTo>
                  <a:pt x="274777" y="102413"/>
                </a:lnTo>
                <a:lnTo>
                  <a:pt x="263347" y="189510"/>
                </a:lnTo>
                <a:cubicBezTo>
                  <a:pt x="262585" y="196520"/>
                  <a:pt x="259537" y="202540"/>
                  <a:pt x="254203" y="207569"/>
                </a:cubicBezTo>
                <a:cubicBezTo>
                  <a:pt x="249021" y="212903"/>
                  <a:pt x="243001" y="215570"/>
                  <a:pt x="236143" y="215570"/>
                </a:cubicBezTo>
                <a:lnTo>
                  <a:pt x="182422" y="215570"/>
                </a:lnTo>
                <a:lnTo>
                  <a:pt x="183108" y="209398"/>
                </a:lnTo>
                <a:cubicBezTo>
                  <a:pt x="183565" y="205740"/>
                  <a:pt x="185013" y="202768"/>
                  <a:pt x="187452" y="200482"/>
                </a:cubicBezTo>
                <a:cubicBezTo>
                  <a:pt x="190195" y="198196"/>
                  <a:pt x="193319" y="197053"/>
                  <a:pt x="196824" y="197053"/>
                </a:cubicBezTo>
                <a:lnTo>
                  <a:pt x="209169" y="197053"/>
                </a:lnTo>
                <a:cubicBezTo>
                  <a:pt x="209321" y="197053"/>
                  <a:pt x="209854" y="196977"/>
                  <a:pt x="210769" y="196825"/>
                </a:cubicBezTo>
                <a:cubicBezTo>
                  <a:pt x="211683" y="196672"/>
                  <a:pt x="212750" y="196291"/>
                  <a:pt x="213969" y="195682"/>
                </a:cubicBezTo>
                <a:cubicBezTo>
                  <a:pt x="215036" y="195225"/>
                  <a:pt x="216103" y="194386"/>
                  <a:pt x="217170" y="193167"/>
                </a:cubicBezTo>
                <a:cubicBezTo>
                  <a:pt x="218084" y="191948"/>
                  <a:pt x="218694" y="190348"/>
                  <a:pt x="218998" y="188367"/>
                </a:cubicBezTo>
                <a:lnTo>
                  <a:pt x="227685" y="123444"/>
                </a:lnTo>
                <a:lnTo>
                  <a:pt x="64236" y="123444"/>
                </a:lnTo>
                <a:close/>
                <a:moveTo>
                  <a:pt x="20802" y="102413"/>
                </a:moveTo>
                <a:lnTo>
                  <a:pt x="61950" y="102413"/>
                </a:lnTo>
                <a:lnTo>
                  <a:pt x="47548" y="209626"/>
                </a:lnTo>
                <a:cubicBezTo>
                  <a:pt x="47396" y="211303"/>
                  <a:pt x="46710" y="212751"/>
                  <a:pt x="45491" y="213970"/>
                </a:cubicBezTo>
                <a:cubicBezTo>
                  <a:pt x="44272" y="215037"/>
                  <a:pt x="42976" y="215570"/>
                  <a:pt x="41605" y="215570"/>
                </a:cubicBezTo>
                <a:lnTo>
                  <a:pt x="0" y="215570"/>
                </a:lnTo>
                <a:lnTo>
                  <a:pt x="13944" y="108585"/>
                </a:lnTo>
                <a:cubicBezTo>
                  <a:pt x="14249" y="106909"/>
                  <a:pt x="15163" y="105461"/>
                  <a:pt x="16687" y="104242"/>
                </a:cubicBezTo>
                <a:cubicBezTo>
                  <a:pt x="17907" y="103023"/>
                  <a:pt x="19278" y="102413"/>
                  <a:pt x="20802" y="102413"/>
                </a:cubicBezTo>
                <a:close/>
                <a:moveTo>
                  <a:pt x="910513" y="61036"/>
                </a:moveTo>
                <a:lnTo>
                  <a:pt x="1148257" y="61036"/>
                </a:lnTo>
                <a:lnTo>
                  <a:pt x="1142542" y="78410"/>
                </a:lnTo>
                <a:cubicBezTo>
                  <a:pt x="1141323" y="81610"/>
                  <a:pt x="1139189" y="84049"/>
                  <a:pt x="1136142" y="85725"/>
                </a:cubicBezTo>
                <a:lnTo>
                  <a:pt x="1065733" y="122530"/>
                </a:lnTo>
                <a:lnTo>
                  <a:pt x="1159002" y="122530"/>
                </a:lnTo>
                <a:lnTo>
                  <a:pt x="1156715" y="134874"/>
                </a:lnTo>
                <a:cubicBezTo>
                  <a:pt x="1155953" y="137617"/>
                  <a:pt x="1154277" y="140132"/>
                  <a:pt x="1151686" y="142418"/>
                </a:cubicBezTo>
                <a:cubicBezTo>
                  <a:pt x="1149095" y="144704"/>
                  <a:pt x="1146048" y="145847"/>
                  <a:pt x="1142542" y="145847"/>
                </a:cubicBezTo>
                <a:lnTo>
                  <a:pt x="1061618" y="145847"/>
                </a:lnTo>
                <a:lnTo>
                  <a:pt x="1051560" y="197053"/>
                </a:lnTo>
                <a:cubicBezTo>
                  <a:pt x="1050645" y="201930"/>
                  <a:pt x="1047521" y="206121"/>
                  <a:pt x="1042187" y="209626"/>
                </a:cubicBezTo>
                <a:cubicBezTo>
                  <a:pt x="1036700" y="213589"/>
                  <a:pt x="1030604" y="215570"/>
                  <a:pt x="1023899" y="215570"/>
                </a:cubicBezTo>
                <a:lnTo>
                  <a:pt x="934516" y="215570"/>
                </a:lnTo>
                <a:lnTo>
                  <a:pt x="936345" y="205054"/>
                </a:lnTo>
                <a:cubicBezTo>
                  <a:pt x="936802" y="202311"/>
                  <a:pt x="938402" y="200178"/>
                  <a:pt x="941146" y="198654"/>
                </a:cubicBezTo>
                <a:cubicBezTo>
                  <a:pt x="943736" y="197282"/>
                  <a:pt x="946784" y="196596"/>
                  <a:pt x="950290" y="196596"/>
                </a:cubicBezTo>
                <a:lnTo>
                  <a:pt x="980694" y="196596"/>
                </a:lnTo>
                <a:cubicBezTo>
                  <a:pt x="982827" y="196596"/>
                  <a:pt x="984808" y="195758"/>
                  <a:pt x="986637" y="194082"/>
                </a:cubicBezTo>
                <a:cubicBezTo>
                  <a:pt x="988466" y="192710"/>
                  <a:pt x="989533" y="191110"/>
                  <a:pt x="989837" y="189281"/>
                </a:cubicBezTo>
                <a:lnTo>
                  <a:pt x="998524" y="145847"/>
                </a:lnTo>
                <a:lnTo>
                  <a:pt x="885825" y="145847"/>
                </a:lnTo>
                <a:lnTo>
                  <a:pt x="888111" y="131445"/>
                </a:lnTo>
                <a:cubicBezTo>
                  <a:pt x="888720" y="128854"/>
                  <a:pt x="890320" y="126721"/>
                  <a:pt x="892911" y="125044"/>
                </a:cubicBezTo>
                <a:cubicBezTo>
                  <a:pt x="895349" y="123368"/>
                  <a:pt x="898245" y="122530"/>
                  <a:pt x="901598" y="122530"/>
                </a:cubicBezTo>
                <a:lnTo>
                  <a:pt x="1002639" y="122530"/>
                </a:lnTo>
                <a:lnTo>
                  <a:pt x="1004468" y="114300"/>
                </a:lnTo>
                <a:lnTo>
                  <a:pt x="1062761" y="82525"/>
                </a:lnTo>
                <a:lnTo>
                  <a:pt x="934973" y="82525"/>
                </a:lnTo>
                <a:cubicBezTo>
                  <a:pt x="929030" y="82525"/>
                  <a:pt x="924458" y="81229"/>
                  <a:pt x="921258" y="78639"/>
                </a:cubicBezTo>
                <a:cubicBezTo>
                  <a:pt x="918209" y="76048"/>
                  <a:pt x="915771" y="72619"/>
                  <a:pt x="913942" y="68352"/>
                </a:cubicBezTo>
                <a:close/>
                <a:moveTo>
                  <a:pt x="468325" y="57607"/>
                </a:moveTo>
                <a:lnTo>
                  <a:pt x="454380" y="146761"/>
                </a:lnTo>
                <a:lnTo>
                  <a:pt x="506272" y="146761"/>
                </a:lnTo>
                <a:cubicBezTo>
                  <a:pt x="506425" y="146761"/>
                  <a:pt x="506653" y="146761"/>
                  <a:pt x="506958" y="146761"/>
                </a:cubicBezTo>
                <a:cubicBezTo>
                  <a:pt x="507568" y="146914"/>
                  <a:pt x="508177" y="146914"/>
                  <a:pt x="508787" y="146761"/>
                </a:cubicBezTo>
                <a:lnTo>
                  <a:pt x="511073" y="145756"/>
                </a:lnTo>
                <a:lnTo>
                  <a:pt x="514502" y="143561"/>
                </a:lnTo>
                <a:lnTo>
                  <a:pt x="516731" y="141161"/>
                </a:lnTo>
                <a:lnTo>
                  <a:pt x="517474" y="140132"/>
                </a:lnTo>
                <a:lnTo>
                  <a:pt x="518160" y="138303"/>
                </a:lnTo>
                <a:lnTo>
                  <a:pt x="518845" y="136246"/>
                </a:lnTo>
                <a:lnTo>
                  <a:pt x="521360" y="120701"/>
                </a:lnTo>
                <a:lnTo>
                  <a:pt x="531418" y="57607"/>
                </a:lnTo>
                <a:close/>
                <a:moveTo>
                  <a:pt x="35433" y="34747"/>
                </a:moveTo>
                <a:lnTo>
                  <a:pt x="81610" y="34747"/>
                </a:lnTo>
                <a:lnTo>
                  <a:pt x="76581" y="69495"/>
                </a:lnTo>
                <a:cubicBezTo>
                  <a:pt x="76276" y="70409"/>
                  <a:pt x="76504" y="71552"/>
                  <a:pt x="77266" y="72924"/>
                </a:cubicBezTo>
                <a:cubicBezTo>
                  <a:pt x="78028" y="74143"/>
                  <a:pt x="79248" y="74752"/>
                  <a:pt x="80924" y="74752"/>
                </a:cubicBezTo>
                <a:lnTo>
                  <a:pt x="213055" y="74752"/>
                </a:lnTo>
                <a:cubicBezTo>
                  <a:pt x="214579" y="74752"/>
                  <a:pt x="216103" y="74219"/>
                  <a:pt x="217627" y="73152"/>
                </a:cubicBezTo>
                <a:cubicBezTo>
                  <a:pt x="218846" y="72085"/>
                  <a:pt x="219608" y="70866"/>
                  <a:pt x="219913" y="69495"/>
                </a:cubicBezTo>
                <a:lnTo>
                  <a:pt x="222427" y="51207"/>
                </a:lnTo>
                <a:lnTo>
                  <a:pt x="83439" y="51207"/>
                </a:lnTo>
                <a:lnTo>
                  <a:pt x="85725" y="34747"/>
                </a:lnTo>
                <a:lnTo>
                  <a:pt x="271348" y="34747"/>
                </a:lnTo>
                <a:lnTo>
                  <a:pt x="267233" y="70409"/>
                </a:lnTo>
                <a:cubicBezTo>
                  <a:pt x="266014" y="77115"/>
                  <a:pt x="262737" y="82830"/>
                  <a:pt x="257403" y="87554"/>
                </a:cubicBezTo>
                <a:cubicBezTo>
                  <a:pt x="252374" y="92278"/>
                  <a:pt x="246430" y="94641"/>
                  <a:pt x="239572" y="94641"/>
                </a:cubicBezTo>
                <a:lnTo>
                  <a:pt x="51206" y="94641"/>
                </a:lnTo>
                <a:cubicBezTo>
                  <a:pt x="44653" y="94641"/>
                  <a:pt x="39319" y="92278"/>
                  <a:pt x="35204" y="87554"/>
                </a:cubicBezTo>
                <a:cubicBezTo>
                  <a:pt x="31089" y="82830"/>
                  <a:pt x="29413" y="77115"/>
                  <a:pt x="30175" y="70409"/>
                </a:cubicBezTo>
                <a:close/>
                <a:moveTo>
                  <a:pt x="642442" y="915"/>
                </a:moveTo>
                <a:lnTo>
                  <a:pt x="687476" y="915"/>
                </a:lnTo>
                <a:lnTo>
                  <a:pt x="656386" y="61951"/>
                </a:lnTo>
                <a:lnTo>
                  <a:pt x="670331" y="61951"/>
                </a:lnTo>
                <a:lnTo>
                  <a:pt x="646328" y="206883"/>
                </a:lnTo>
                <a:cubicBezTo>
                  <a:pt x="645871" y="209322"/>
                  <a:pt x="644690" y="211379"/>
                  <a:pt x="642785" y="213055"/>
                </a:cubicBezTo>
                <a:cubicBezTo>
                  <a:pt x="640880" y="214732"/>
                  <a:pt x="638632" y="215570"/>
                  <a:pt x="636041" y="215570"/>
                </a:cubicBezTo>
                <a:lnTo>
                  <a:pt x="595350" y="215570"/>
                </a:lnTo>
                <a:lnTo>
                  <a:pt x="617982" y="80467"/>
                </a:lnTo>
                <a:lnTo>
                  <a:pt x="594664" y="80467"/>
                </a:lnTo>
                <a:lnTo>
                  <a:pt x="633298" y="6630"/>
                </a:lnTo>
                <a:cubicBezTo>
                  <a:pt x="635431" y="2820"/>
                  <a:pt x="638479" y="915"/>
                  <a:pt x="642442" y="915"/>
                </a:cubicBezTo>
                <a:close/>
                <a:moveTo>
                  <a:pt x="434721" y="686"/>
                </a:moveTo>
                <a:lnTo>
                  <a:pt x="477697" y="686"/>
                </a:lnTo>
                <a:lnTo>
                  <a:pt x="470839" y="36576"/>
                </a:lnTo>
                <a:lnTo>
                  <a:pt x="581025" y="36576"/>
                </a:lnTo>
                <a:lnTo>
                  <a:pt x="565480" y="146304"/>
                </a:lnTo>
                <a:cubicBezTo>
                  <a:pt x="564413" y="152705"/>
                  <a:pt x="561136" y="158115"/>
                  <a:pt x="555650" y="162535"/>
                </a:cubicBezTo>
                <a:cubicBezTo>
                  <a:pt x="550164" y="168021"/>
                  <a:pt x="543991" y="170764"/>
                  <a:pt x="537133" y="170764"/>
                </a:cubicBezTo>
                <a:lnTo>
                  <a:pt x="451866" y="170764"/>
                </a:lnTo>
                <a:lnTo>
                  <a:pt x="445236" y="215570"/>
                </a:lnTo>
                <a:lnTo>
                  <a:pt x="398145" y="215570"/>
                </a:lnTo>
                <a:lnTo>
                  <a:pt x="404774" y="170764"/>
                </a:lnTo>
                <a:lnTo>
                  <a:pt x="319506" y="170764"/>
                </a:lnTo>
                <a:cubicBezTo>
                  <a:pt x="312801" y="170764"/>
                  <a:pt x="307314" y="168326"/>
                  <a:pt x="303047" y="163449"/>
                </a:cubicBezTo>
                <a:cubicBezTo>
                  <a:pt x="298932" y="158572"/>
                  <a:pt x="297408" y="152705"/>
                  <a:pt x="298475" y="145847"/>
                </a:cubicBezTo>
                <a:lnTo>
                  <a:pt x="314020" y="36576"/>
                </a:lnTo>
                <a:lnTo>
                  <a:pt x="361111" y="36576"/>
                </a:lnTo>
                <a:lnTo>
                  <a:pt x="346024" y="134417"/>
                </a:lnTo>
                <a:cubicBezTo>
                  <a:pt x="345871" y="135941"/>
                  <a:pt x="345947" y="137465"/>
                  <a:pt x="346252" y="138989"/>
                </a:cubicBezTo>
                <a:cubicBezTo>
                  <a:pt x="346405" y="139294"/>
                  <a:pt x="346481" y="139599"/>
                  <a:pt x="346481" y="139903"/>
                </a:cubicBezTo>
                <a:cubicBezTo>
                  <a:pt x="346481" y="139903"/>
                  <a:pt x="346557" y="139980"/>
                  <a:pt x="346710" y="140132"/>
                </a:cubicBezTo>
                <a:cubicBezTo>
                  <a:pt x="347014" y="141351"/>
                  <a:pt x="347548" y="142418"/>
                  <a:pt x="348310" y="143332"/>
                </a:cubicBezTo>
                <a:cubicBezTo>
                  <a:pt x="349224" y="144399"/>
                  <a:pt x="350291" y="145390"/>
                  <a:pt x="351510" y="146304"/>
                </a:cubicBezTo>
                <a:cubicBezTo>
                  <a:pt x="352729" y="147219"/>
                  <a:pt x="354101" y="147676"/>
                  <a:pt x="355625" y="147676"/>
                </a:cubicBezTo>
                <a:lnTo>
                  <a:pt x="407289" y="147676"/>
                </a:lnTo>
                <a:lnTo>
                  <a:pt x="421233" y="58522"/>
                </a:lnTo>
                <a:lnTo>
                  <a:pt x="366598" y="58522"/>
                </a:lnTo>
                <a:lnTo>
                  <a:pt x="369570" y="36576"/>
                </a:lnTo>
                <a:lnTo>
                  <a:pt x="423748" y="36576"/>
                </a:lnTo>
                <a:lnTo>
                  <a:pt x="428777" y="6172"/>
                </a:lnTo>
                <a:cubicBezTo>
                  <a:pt x="428929" y="4648"/>
                  <a:pt x="429577" y="3353"/>
                  <a:pt x="430720" y="2286"/>
                </a:cubicBezTo>
                <a:cubicBezTo>
                  <a:pt x="431863" y="1219"/>
                  <a:pt x="433197" y="686"/>
                  <a:pt x="434721" y="686"/>
                </a:cubicBezTo>
                <a:close/>
                <a:moveTo>
                  <a:pt x="925372" y="0"/>
                </a:moveTo>
                <a:lnTo>
                  <a:pt x="975664" y="0"/>
                </a:lnTo>
                <a:lnTo>
                  <a:pt x="978179" y="20117"/>
                </a:lnTo>
                <a:lnTo>
                  <a:pt x="1000353" y="20117"/>
                </a:lnTo>
                <a:lnTo>
                  <a:pt x="1001953" y="9830"/>
                </a:lnTo>
                <a:cubicBezTo>
                  <a:pt x="1002563" y="6934"/>
                  <a:pt x="1004011" y="4572"/>
                  <a:pt x="1006297" y="2743"/>
                </a:cubicBezTo>
                <a:cubicBezTo>
                  <a:pt x="1008735" y="915"/>
                  <a:pt x="1011478" y="0"/>
                  <a:pt x="1014526" y="0"/>
                </a:cubicBezTo>
                <a:lnTo>
                  <a:pt x="1073277" y="0"/>
                </a:lnTo>
                <a:lnTo>
                  <a:pt x="1070076" y="20117"/>
                </a:lnTo>
                <a:lnTo>
                  <a:pt x="1092708" y="20117"/>
                </a:lnTo>
                <a:lnTo>
                  <a:pt x="1096822" y="10973"/>
                </a:lnTo>
                <a:cubicBezTo>
                  <a:pt x="1099108" y="5791"/>
                  <a:pt x="1102309" y="2667"/>
                  <a:pt x="1106423" y="1600"/>
                </a:cubicBezTo>
                <a:cubicBezTo>
                  <a:pt x="1110691" y="686"/>
                  <a:pt x="1115948" y="229"/>
                  <a:pt x="1122197" y="229"/>
                </a:cubicBezTo>
                <a:lnTo>
                  <a:pt x="1165860" y="229"/>
                </a:lnTo>
                <a:lnTo>
                  <a:pt x="1156944" y="20117"/>
                </a:lnTo>
                <a:lnTo>
                  <a:pt x="1174546" y="20117"/>
                </a:lnTo>
                <a:lnTo>
                  <a:pt x="1171117" y="41148"/>
                </a:lnTo>
                <a:cubicBezTo>
                  <a:pt x="1170203" y="45720"/>
                  <a:pt x="1167841" y="49454"/>
                  <a:pt x="1164031" y="52350"/>
                </a:cubicBezTo>
                <a:cubicBezTo>
                  <a:pt x="1160373" y="55093"/>
                  <a:pt x="1155953" y="56464"/>
                  <a:pt x="1150772" y="56464"/>
                </a:cubicBezTo>
                <a:lnTo>
                  <a:pt x="1098880" y="56464"/>
                </a:lnTo>
                <a:lnTo>
                  <a:pt x="1105738" y="39548"/>
                </a:lnTo>
                <a:lnTo>
                  <a:pt x="950061" y="39548"/>
                </a:lnTo>
                <a:lnTo>
                  <a:pt x="948004" y="56464"/>
                </a:lnTo>
                <a:lnTo>
                  <a:pt x="891311" y="56464"/>
                </a:lnTo>
                <a:lnTo>
                  <a:pt x="894740" y="29490"/>
                </a:lnTo>
                <a:cubicBezTo>
                  <a:pt x="895197" y="26746"/>
                  <a:pt x="896493" y="24537"/>
                  <a:pt x="898626" y="22860"/>
                </a:cubicBezTo>
                <a:cubicBezTo>
                  <a:pt x="900760" y="21031"/>
                  <a:pt x="903274" y="20117"/>
                  <a:pt x="906170" y="20117"/>
                </a:cubicBezTo>
                <a:lnTo>
                  <a:pt x="914400" y="20117"/>
                </a:lnTo>
                <a:lnTo>
                  <a:pt x="913028" y="11887"/>
                </a:lnTo>
                <a:cubicBezTo>
                  <a:pt x="912723" y="8687"/>
                  <a:pt x="913790" y="5868"/>
                  <a:pt x="916228" y="3429"/>
                </a:cubicBezTo>
                <a:cubicBezTo>
                  <a:pt x="918667" y="1143"/>
                  <a:pt x="921715" y="0"/>
                  <a:pt x="925372" y="0"/>
                </a:cubicBezTo>
                <a:close/>
                <a:moveTo>
                  <a:pt x="751027" y="0"/>
                </a:moveTo>
                <a:lnTo>
                  <a:pt x="791718" y="0"/>
                </a:lnTo>
                <a:lnTo>
                  <a:pt x="783031" y="58065"/>
                </a:lnTo>
                <a:lnTo>
                  <a:pt x="875157" y="39548"/>
                </a:lnTo>
                <a:cubicBezTo>
                  <a:pt x="871804" y="56769"/>
                  <a:pt x="861212" y="67590"/>
                  <a:pt x="843381" y="72009"/>
                </a:cubicBezTo>
                <a:lnTo>
                  <a:pt x="779145" y="85039"/>
                </a:lnTo>
                <a:lnTo>
                  <a:pt x="764286" y="186309"/>
                </a:lnTo>
                <a:cubicBezTo>
                  <a:pt x="763981" y="188595"/>
                  <a:pt x="764514" y="190576"/>
                  <a:pt x="765886" y="192253"/>
                </a:cubicBezTo>
                <a:cubicBezTo>
                  <a:pt x="767410" y="193929"/>
                  <a:pt x="769391" y="194767"/>
                  <a:pt x="771829" y="194767"/>
                </a:cubicBezTo>
                <a:lnTo>
                  <a:pt x="836066" y="194767"/>
                </a:lnTo>
                <a:cubicBezTo>
                  <a:pt x="841095" y="194767"/>
                  <a:pt x="845210" y="196520"/>
                  <a:pt x="848410" y="200025"/>
                </a:cubicBezTo>
                <a:cubicBezTo>
                  <a:pt x="851611" y="203530"/>
                  <a:pt x="852906" y="207721"/>
                  <a:pt x="852297" y="212598"/>
                </a:cubicBezTo>
                <a:lnTo>
                  <a:pt x="852297" y="212827"/>
                </a:lnTo>
                <a:lnTo>
                  <a:pt x="737082" y="212827"/>
                </a:lnTo>
                <a:cubicBezTo>
                  <a:pt x="729919" y="212827"/>
                  <a:pt x="724128" y="210465"/>
                  <a:pt x="719709" y="205740"/>
                </a:cubicBezTo>
                <a:cubicBezTo>
                  <a:pt x="715136" y="201168"/>
                  <a:pt x="713384" y="195453"/>
                  <a:pt x="714451" y="188595"/>
                </a:cubicBezTo>
                <a:lnTo>
                  <a:pt x="728167" y="94869"/>
                </a:lnTo>
                <a:lnTo>
                  <a:pt x="680847" y="104470"/>
                </a:lnTo>
                <a:lnTo>
                  <a:pt x="684047" y="82982"/>
                </a:lnTo>
                <a:cubicBezTo>
                  <a:pt x="684809" y="79477"/>
                  <a:pt x="686943" y="77267"/>
                  <a:pt x="690448" y="76353"/>
                </a:cubicBezTo>
                <a:lnTo>
                  <a:pt x="732282" y="68123"/>
                </a:lnTo>
                <a:lnTo>
                  <a:pt x="740968" y="8458"/>
                </a:lnTo>
                <a:cubicBezTo>
                  <a:pt x="741425" y="6020"/>
                  <a:pt x="742607" y="4001"/>
                  <a:pt x="744512" y="2401"/>
                </a:cubicBezTo>
                <a:cubicBezTo>
                  <a:pt x="746417" y="800"/>
                  <a:pt x="748588" y="0"/>
                  <a:pt x="751027" y="0"/>
                </a:cubicBezTo>
                <a:close/>
                <a:moveTo>
                  <a:pt x="136245" y="0"/>
                </a:moveTo>
                <a:lnTo>
                  <a:pt x="177393" y="0"/>
                </a:lnTo>
                <a:cubicBezTo>
                  <a:pt x="178917" y="0"/>
                  <a:pt x="180060" y="458"/>
                  <a:pt x="180822" y="1372"/>
                </a:cubicBezTo>
                <a:cubicBezTo>
                  <a:pt x="181737" y="2439"/>
                  <a:pt x="182118" y="3734"/>
                  <a:pt x="181965" y="5258"/>
                </a:cubicBezTo>
                <a:lnTo>
                  <a:pt x="181737" y="7544"/>
                </a:lnTo>
                <a:lnTo>
                  <a:pt x="288721" y="7544"/>
                </a:lnTo>
                <a:lnTo>
                  <a:pt x="286893" y="21260"/>
                </a:lnTo>
                <a:cubicBezTo>
                  <a:pt x="286740" y="22936"/>
                  <a:pt x="286131" y="24308"/>
                  <a:pt x="285064" y="25375"/>
                </a:cubicBezTo>
                <a:cubicBezTo>
                  <a:pt x="283845" y="26442"/>
                  <a:pt x="282397" y="26975"/>
                  <a:pt x="280720" y="26975"/>
                </a:cubicBezTo>
                <a:lnTo>
                  <a:pt x="24003" y="26975"/>
                </a:lnTo>
                <a:lnTo>
                  <a:pt x="25603" y="14173"/>
                </a:lnTo>
                <a:cubicBezTo>
                  <a:pt x="25908" y="12345"/>
                  <a:pt x="26822" y="10744"/>
                  <a:pt x="28346" y="9373"/>
                </a:cubicBezTo>
                <a:cubicBezTo>
                  <a:pt x="29718" y="8154"/>
                  <a:pt x="31318" y="7544"/>
                  <a:pt x="33147" y="7544"/>
                </a:cubicBezTo>
                <a:lnTo>
                  <a:pt x="135331" y="7544"/>
                </a:ln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50000"/>
                </a:schemeClr>
              </a:solidFill>
              <a:latin typeface="DOUYU Font" pitchFamily="2" charset="-122"/>
              <a:ea typeface="DOUYU Font" pitchFamily="2" charset="-122"/>
            </a:endParaRPr>
          </a:p>
        </p:txBody>
      </p:sp>
      <p:sp>
        <p:nvSpPr>
          <p:cNvPr id="11" name="文本框 10">
            <a:extLst>
              <a:ext uri="{FF2B5EF4-FFF2-40B4-BE49-F238E27FC236}">
                <a16:creationId xmlns="" xmlns:a16="http://schemas.microsoft.com/office/drawing/2014/main" id="{4C75E879-4B8E-1F49-8645-FB7A16A5109D}"/>
              </a:ext>
            </a:extLst>
          </p:cNvPr>
          <p:cNvSpPr txBox="1"/>
          <p:nvPr/>
        </p:nvSpPr>
        <p:spPr>
          <a:xfrm>
            <a:off x="1271464" y="255479"/>
            <a:ext cx="1443573" cy="149185"/>
          </a:xfrm>
          <a:custGeom>
            <a:avLst/>
            <a:gdLst/>
            <a:ahLst/>
            <a:cxnLst/>
            <a:rect l="l" t="t" r="r" b="b"/>
            <a:pathLst>
              <a:path w="1795081" h="189224">
                <a:moveTo>
                  <a:pt x="832132" y="116615"/>
                </a:moveTo>
                <a:lnTo>
                  <a:pt x="891140" y="139217"/>
                </a:lnTo>
                <a:lnTo>
                  <a:pt x="953347" y="116615"/>
                </a:lnTo>
                <a:close/>
                <a:moveTo>
                  <a:pt x="1174318" y="95812"/>
                </a:moveTo>
                <a:lnTo>
                  <a:pt x="1171717" y="116214"/>
                </a:lnTo>
                <a:cubicBezTo>
                  <a:pt x="1170917" y="120748"/>
                  <a:pt x="1168317" y="124082"/>
                  <a:pt x="1163917" y="126216"/>
                </a:cubicBezTo>
                <a:lnTo>
                  <a:pt x="1028700" y="185823"/>
                </a:lnTo>
                <a:lnTo>
                  <a:pt x="1030700" y="169021"/>
                </a:lnTo>
                <a:cubicBezTo>
                  <a:pt x="1031900" y="162087"/>
                  <a:pt x="1035834" y="157020"/>
                  <a:pt x="1042501" y="153819"/>
                </a:cubicBezTo>
                <a:close/>
                <a:moveTo>
                  <a:pt x="283978" y="72209"/>
                </a:moveTo>
                <a:lnTo>
                  <a:pt x="509806" y="72209"/>
                </a:lnTo>
                <a:lnTo>
                  <a:pt x="508206" y="83810"/>
                </a:lnTo>
                <a:cubicBezTo>
                  <a:pt x="507272" y="90345"/>
                  <a:pt x="504405" y="95612"/>
                  <a:pt x="499605" y="99612"/>
                </a:cubicBezTo>
                <a:cubicBezTo>
                  <a:pt x="494938" y="103746"/>
                  <a:pt x="489404" y="105813"/>
                  <a:pt x="483003" y="105813"/>
                </a:cubicBezTo>
                <a:lnTo>
                  <a:pt x="257175" y="105813"/>
                </a:lnTo>
                <a:lnTo>
                  <a:pt x="258975" y="94012"/>
                </a:lnTo>
                <a:cubicBezTo>
                  <a:pt x="259908" y="87744"/>
                  <a:pt x="262709" y="82544"/>
                  <a:pt x="267376" y="78410"/>
                </a:cubicBezTo>
                <a:cubicBezTo>
                  <a:pt x="272176" y="74276"/>
                  <a:pt x="277710" y="72209"/>
                  <a:pt x="283978" y="72209"/>
                </a:cubicBezTo>
                <a:close/>
                <a:moveTo>
                  <a:pt x="834732" y="65608"/>
                </a:moveTo>
                <a:lnTo>
                  <a:pt x="833732" y="73809"/>
                </a:lnTo>
                <a:cubicBezTo>
                  <a:pt x="833466" y="75409"/>
                  <a:pt x="833799" y="76743"/>
                  <a:pt x="834732" y="77810"/>
                </a:cubicBezTo>
                <a:cubicBezTo>
                  <a:pt x="835666" y="79010"/>
                  <a:pt x="836933" y="79610"/>
                  <a:pt x="838533" y="79610"/>
                </a:cubicBezTo>
                <a:lnTo>
                  <a:pt x="958948" y="79610"/>
                </a:lnTo>
                <a:cubicBezTo>
                  <a:pt x="960548" y="79610"/>
                  <a:pt x="961948" y="79076"/>
                  <a:pt x="963149" y="78010"/>
                </a:cubicBezTo>
                <a:cubicBezTo>
                  <a:pt x="964349" y="76943"/>
                  <a:pt x="965082" y="75543"/>
                  <a:pt x="965349" y="73809"/>
                </a:cubicBezTo>
                <a:lnTo>
                  <a:pt x="966349" y="65608"/>
                </a:lnTo>
                <a:close/>
                <a:moveTo>
                  <a:pt x="644366" y="62608"/>
                </a:moveTo>
                <a:lnTo>
                  <a:pt x="678170" y="62608"/>
                </a:lnTo>
                <a:lnTo>
                  <a:pt x="673769" y="95012"/>
                </a:lnTo>
                <a:lnTo>
                  <a:pt x="758980" y="79410"/>
                </a:lnTo>
                <a:cubicBezTo>
                  <a:pt x="756713" y="91811"/>
                  <a:pt x="749579" y="99412"/>
                  <a:pt x="737577" y="102213"/>
                </a:cubicBezTo>
                <a:lnTo>
                  <a:pt x="671169" y="114414"/>
                </a:lnTo>
                <a:lnTo>
                  <a:pt x="664368" y="164220"/>
                </a:lnTo>
                <a:cubicBezTo>
                  <a:pt x="664102" y="166354"/>
                  <a:pt x="664568" y="168088"/>
                  <a:pt x="665769" y="169421"/>
                </a:cubicBezTo>
                <a:cubicBezTo>
                  <a:pt x="666835" y="170888"/>
                  <a:pt x="668436" y="171621"/>
                  <a:pt x="670569" y="171621"/>
                </a:cubicBezTo>
                <a:lnTo>
                  <a:pt x="728376" y="171621"/>
                </a:lnTo>
                <a:cubicBezTo>
                  <a:pt x="733043" y="171621"/>
                  <a:pt x="736844" y="173355"/>
                  <a:pt x="739778" y="176822"/>
                </a:cubicBezTo>
                <a:cubicBezTo>
                  <a:pt x="742711" y="180289"/>
                  <a:pt x="743912" y="184423"/>
                  <a:pt x="743378" y="189224"/>
                </a:cubicBezTo>
                <a:lnTo>
                  <a:pt x="641966" y="189224"/>
                </a:lnTo>
                <a:cubicBezTo>
                  <a:pt x="636098" y="189224"/>
                  <a:pt x="631364" y="187023"/>
                  <a:pt x="627764" y="182623"/>
                </a:cubicBezTo>
                <a:cubicBezTo>
                  <a:pt x="624163" y="178356"/>
                  <a:pt x="622763" y="173155"/>
                  <a:pt x="623563" y="167021"/>
                </a:cubicBezTo>
                <a:lnTo>
                  <a:pt x="636965" y="69409"/>
                </a:lnTo>
                <a:cubicBezTo>
                  <a:pt x="637232" y="67408"/>
                  <a:pt x="638065" y="65775"/>
                  <a:pt x="639465" y="64508"/>
                </a:cubicBezTo>
                <a:cubicBezTo>
                  <a:pt x="640865" y="63241"/>
                  <a:pt x="642499" y="62608"/>
                  <a:pt x="644366" y="62608"/>
                </a:cubicBezTo>
                <a:close/>
                <a:moveTo>
                  <a:pt x="137217" y="59207"/>
                </a:moveTo>
                <a:lnTo>
                  <a:pt x="178822" y="59207"/>
                </a:lnTo>
                <a:cubicBezTo>
                  <a:pt x="181089" y="59207"/>
                  <a:pt x="182889" y="60341"/>
                  <a:pt x="184223" y="62608"/>
                </a:cubicBezTo>
                <a:lnTo>
                  <a:pt x="246830" y="188824"/>
                </a:lnTo>
                <a:lnTo>
                  <a:pt x="217027" y="188824"/>
                </a:lnTo>
                <a:cubicBezTo>
                  <a:pt x="207426" y="188824"/>
                  <a:pt x="199825" y="184023"/>
                  <a:pt x="194224" y="174422"/>
                </a:cubicBezTo>
                <a:close/>
                <a:moveTo>
                  <a:pt x="1426692" y="46206"/>
                </a:moveTo>
                <a:lnTo>
                  <a:pt x="1413091" y="119415"/>
                </a:lnTo>
                <a:lnTo>
                  <a:pt x="1463497" y="119415"/>
                </a:lnTo>
                <a:lnTo>
                  <a:pt x="1473898" y="46206"/>
                </a:lnTo>
                <a:close/>
                <a:moveTo>
                  <a:pt x="1049502" y="38605"/>
                </a:moveTo>
                <a:lnTo>
                  <a:pt x="1174318" y="52807"/>
                </a:lnTo>
                <a:cubicBezTo>
                  <a:pt x="1176185" y="53073"/>
                  <a:pt x="1177618" y="53873"/>
                  <a:pt x="1178618" y="55207"/>
                </a:cubicBezTo>
                <a:cubicBezTo>
                  <a:pt x="1179618" y="56540"/>
                  <a:pt x="1180052" y="58207"/>
                  <a:pt x="1179918" y="60207"/>
                </a:cubicBezTo>
                <a:lnTo>
                  <a:pt x="1177718" y="75209"/>
                </a:lnTo>
                <a:lnTo>
                  <a:pt x="1067504" y="62608"/>
                </a:lnTo>
                <a:cubicBezTo>
                  <a:pt x="1061370" y="61674"/>
                  <a:pt x="1056636" y="59007"/>
                  <a:pt x="1053303" y="54607"/>
                </a:cubicBezTo>
                <a:cubicBezTo>
                  <a:pt x="1049969" y="50206"/>
                  <a:pt x="1048702" y="44939"/>
                  <a:pt x="1049502" y="38805"/>
                </a:cubicBezTo>
                <a:close/>
                <a:moveTo>
                  <a:pt x="1292475" y="36204"/>
                </a:moveTo>
                <a:lnTo>
                  <a:pt x="1351283" y="36204"/>
                </a:lnTo>
                <a:lnTo>
                  <a:pt x="1332480" y="168421"/>
                </a:lnTo>
                <a:cubicBezTo>
                  <a:pt x="1332347" y="169354"/>
                  <a:pt x="1332614" y="170088"/>
                  <a:pt x="1333281" y="170621"/>
                </a:cubicBezTo>
                <a:cubicBezTo>
                  <a:pt x="1333947" y="171288"/>
                  <a:pt x="1334747" y="171488"/>
                  <a:pt x="1335681" y="171221"/>
                </a:cubicBezTo>
                <a:lnTo>
                  <a:pt x="1339681" y="171021"/>
                </a:lnTo>
                <a:cubicBezTo>
                  <a:pt x="1341815" y="170888"/>
                  <a:pt x="1343515" y="171455"/>
                  <a:pt x="1344782" y="172722"/>
                </a:cubicBezTo>
                <a:cubicBezTo>
                  <a:pt x="1346049" y="173988"/>
                  <a:pt x="1346549" y="175689"/>
                  <a:pt x="1346282" y="177822"/>
                </a:cubicBezTo>
                <a:lnTo>
                  <a:pt x="1345082" y="186023"/>
                </a:lnTo>
                <a:lnTo>
                  <a:pt x="1304877" y="188423"/>
                </a:lnTo>
                <a:cubicBezTo>
                  <a:pt x="1300076" y="188690"/>
                  <a:pt x="1296209" y="187357"/>
                  <a:pt x="1293275" y="184423"/>
                </a:cubicBezTo>
                <a:cubicBezTo>
                  <a:pt x="1290208" y="181356"/>
                  <a:pt x="1289008" y="177489"/>
                  <a:pt x="1289675" y="172822"/>
                </a:cubicBezTo>
                <a:lnTo>
                  <a:pt x="1306677" y="54207"/>
                </a:lnTo>
                <a:lnTo>
                  <a:pt x="1296276" y="54207"/>
                </a:lnTo>
                <a:cubicBezTo>
                  <a:pt x="1294542" y="54207"/>
                  <a:pt x="1293142" y="53607"/>
                  <a:pt x="1292075" y="52406"/>
                </a:cubicBezTo>
                <a:cubicBezTo>
                  <a:pt x="1291008" y="51206"/>
                  <a:pt x="1290542" y="49673"/>
                  <a:pt x="1290675" y="47806"/>
                </a:cubicBezTo>
                <a:close/>
                <a:moveTo>
                  <a:pt x="1565052" y="7001"/>
                </a:moveTo>
                <a:lnTo>
                  <a:pt x="1594456" y="7001"/>
                </a:lnTo>
                <a:cubicBezTo>
                  <a:pt x="1605524" y="7001"/>
                  <a:pt x="1614525" y="12401"/>
                  <a:pt x="1621459" y="23203"/>
                </a:cubicBezTo>
                <a:lnTo>
                  <a:pt x="1670266" y="82810"/>
                </a:lnTo>
                <a:lnTo>
                  <a:pt x="1741875" y="10601"/>
                </a:lnTo>
                <a:cubicBezTo>
                  <a:pt x="1744408" y="8201"/>
                  <a:pt x="1747208" y="7001"/>
                  <a:pt x="1750276" y="7001"/>
                </a:cubicBezTo>
                <a:lnTo>
                  <a:pt x="1795081" y="7001"/>
                </a:lnTo>
                <a:lnTo>
                  <a:pt x="1692268" y="106613"/>
                </a:lnTo>
                <a:lnTo>
                  <a:pt x="1770678" y="188824"/>
                </a:lnTo>
                <a:lnTo>
                  <a:pt x="1751676" y="188824"/>
                </a:lnTo>
                <a:cubicBezTo>
                  <a:pt x="1733007" y="188824"/>
                  <a:pt x="1716271" y="181756"/>
                  <a:pt x="1701469" y="167621"/>
                </a:cubicBezTo>
                <a:lnTo>
                  <a:pt x="1665265" y="130616"/>
                </a:lnTo>
                <a:lnTo>
                  <a:pt x="1611258" y="175222"/>
                </a:lnTo>
                <a:cubicBezTo>
                  <a:pt x="1599790" y="184290"/>
                  <a:pt x="1587255" y="188824"/>
                  <a:pt x="1573654" y="188824"/>
                </a:cubicBezTo>
                <a:lnTo>
                  <a:pt x="1544050" y="188824"/>
                </a:lnTo>
                <a:lnTo>
                  <a:pt x="1643462" y="106613"/>
                </a:lnTo>
                <a:close/>
                <a:moveTo>
                  <a:pt x="664168" y="1200"/>
                </a:moveTo>
                <a:lnTo>
                  <a:pt x="746179" y="1200"/>
                </a:lnTo>
                <a:cubicBezTo>
                  <a:pt x="749912" y="1200"/>
                  <a:pt x="753046" y="2400"/>
                  <a:pt x="755580" y="4801"/>
                </a:cubicBezTo>
                <a:cubicBezTo>
                  <a:pt x="758113" y="7201"/>
                  <a:pt x="759714" y="10268"/>
                  <a:pt x="760380" y="14002"/>
                </a:cubicBezTo>
                <a:lnTo>
                  <a:pt x="765981" y="54007"/>
                </a:lnTo>
                <a:lnTo>
                  <a:pt x="737778" y="54007"/>
                </a:lnTo>
                <a:cubicBezTo>
                  <a:pt x="734310" y="54007"/>
                  <a:pt x="731277" y="52840"/>
                  <a:pt x="728676" y="50506"/>
                </a:cubicBezTo>
                <a:cubicBezTo>
                  <a:pt x="726076" y="48173"/>
                  <a:pt x="724442" y="45139"/>
                  <a:pt x="723776" y="41405"/>
                </a:cubicBezTo>
                <a:lnTo>
                  <a:pt x="721175" y="22603"/>
                </a:lnTo>
                <a:cubicBezTo>
                  <a:pt x="720509" y="19002"/>
                  <a:pt x="718442" y="17202"/>
                  <a:pt x="714975" y="17202"/>
                </a:cubicBezTo>
                <a:lnTo>
                  <a:pt x="691172" y="17202"/>
                </a:lnTo>
                <a:cubicBezTo>
                  <a:pt x="687705" y="17202"/>
                  <a:pt x="685171" y="19002"/>
                  <a:pt x="683571" y="22603"/>
                </a:cubicBezTo>
                <a:lnTo>
                  <a:pt x="674570" y="44005"/>
                </a:lnTo>
                <a:cubicBezTo>
                  <a:pt x="671102" y="50673"/>
                  <a:pt x="666235" y="54007"/>
                  <a:pt x="659968" y="54007"/>
                </a:cubicBezTo>
                <a:lnTo>
                  <a:pt x="629964" y="54007"/>
                </a:lnTo>
                <a:lnTo>
                  <a:pt x="646366" y="14002"/>
                </a:lnTo>
                <a:cubicBezTo>
                  <a:pt x="648100" y="10268"/>
                  <a:pt x="650567" y="7201"/>
                  <a:pt x="653767" y="4801"/>
                </a:cubicBezTo>
                <a:cubicBezTo>
                  <a:pt x="656967" y="2400"/>
                  <a:pt x="660434" y="1200"/>
                  <a:pt x="664168" y="1200"/>
                </a:cubicBezTo>
                <a:close/>
                <a:moveTo>
                  <a:pt x="1661664" y="400"/>
                </a:moveTo>
                <a:lnTo>
                  <a:pt x="1678267" y="400"/>
                </a:lnTo>
                <a:cubicBezTo>
                  <a:pt x="1683200" y="400"/>
                  <a:pt x="1687301" y="2300"/>
                  <a:pt x="1690568" y="6101"/>
                </a:cubicBezTo>
                <a:cubicBezTo>
                  <a:pt x="1693835" y="9901"/>
                  <a:pt x="1695269" y="14468"/>
                  <a:pt x="1694869" y="19802"/>
                </a:cubicBezTo>
                <a:lnTo>
                  <a:pt x="1692668" y="41405"/>
                </a:lnTo>
                <a:lnTo>
                  <a:pt x="1657464" y="41405"/>
                </a:lnTo>
                <a:close/>
                <a:moveTo>
                  <a:pt x="1312478" y="400"/>
                </a:moveTo>
                <a:lnTo>
                  <a:pt x="1343482" y="400"/>
                </a:lnTo>
                <a:cubicBezTo>
                  <a:pt x="1345482" y="400"/>
                  <a:pt x="1347182" y="1033"/>
                  <a:pt x="1348583" y="2300"/>
                </a:cubicBezTo>
                <a:cubicBezTo>
                  <a:pt x="1349983" y="3567"/>
                  <a:pt x="1350683" y="5267"/>
                  <a:pt x="1350683" y="7401"/>
                </a:cubicBezTo>
                <a:lnTo>
                  <a:pt x="1351483" y="28203"/>
                </a:lnTo>
                <a:lnTo>
                  <a:pt x="1313278" y="28203"/>
                </a:lnTo>
                <a:close/>
                <a:moveTo>
                  <a:pt x="1397489" y="200"/>
                </a:moveTo>
                <a:lnTo>
                  <a:pt x="1434693" y="200"/>
                </a:lnTo>
                <a:lnTo>
                  <a:pt x="1430693" y="25603"/>
                </a:lnTo>
                <a:lnTo>
                  <a:pt x="1476899" y="25603"/>
                </a:lnTo>
                <a:lnTo>
                  <a:pt x="1480099" y="4000"/>
                </a:lnTo>
                <a:cubicBezTo>
                  <a:pt x="1480232" y="2934"/>
                  <a:pt x="1480732" y="2034"/>
                  <a:pt x="1481599" y="1300"/>
                </a:cubicBezTo>
                <a:cubicBezTo>
                  <a:pt x="1482466" y="567"/>
                  <a:pt x="1483433" y="200"/>
                  <a:pt x="1484500" y="200"/>
                </a:cubicBezTo>
                <a:lnTo>
                  <a:pt x="1522704" y="200"/>
                </a:lnTo>
                <a:lnTo>
                  <a:pt x="1519104" y="25603"/>
                </a:lnTo>
                <a:lnTo>
                  <a:pt x="1533306" y="25603"/>
                </a:lnTo>
                <a:lnTo>
                  <a:pt x="1531705" y="37605"/>
                </a:lnTo>
                <a:cubicBezTo>
                  <a:pt x="1531305" y="40005"/>
                  <a:pt x="1530172" y="42039"/>
                  <a:pt x="1528305" y="43705"/>
                </a:cubicBezTo>
                <a:cubicBezTo>
                  <a:pt x="1526438" y="45372"/>
                  <a:pt x="1524305" y="46206"/>
                  <a:pt x="1521904" y="46206"/>
                </a:cubicBezTo>
                <a:lnTo>
                  <a:pt x="1516103" y="46206"/>
                </a:lnTo>
                <a:lnTo>
                  <a:pt x="1505702" y="119415"/>
                </a:lnTo>
                <a:lnTo>
                  <a:pt x="1520904" y="119415"/>
                </a:lnTo>
                <a:lnTo>
                  <a:pt x="1519104" y="132416"/>
                </a:lnTo>
                <a:cubicBezTo>
                  <a:pt x="1518704" y="135084"/>
                  <a:pt x="1517470" y="137284"/>
                  <a:pt x="1515403" y="139017"/>
                </a:cubicBezTo>
                <a:cubicBezTo>
                  <a:pt x="1513336" y="140751"/>
                  <a:pt x="1511036" y="141618"/>
                  <a:pt x="1508502" y="141618"/>
                </a:cubicBezTo>
                <a:lnTo>
                  <a:pt x="1502502" y="141618"/>
                </a:lnTo>
                <a:lnTo>
                  <a:pt x="1495701" y="188824"/>
                </a:lnTo>
                <a:lnTo>
                  <a:pt x="1462297" y="188824"/>
                </a:lnTo>
                <a:cubicBezTo>
                  <a:pt x="1459896" y="188824"/>
                  <a:pt x="1457996" y="187990"/>
                  <a:pt x="1456596" y="186323"/>
                </a:cubicBezTo>
                <a:cubicBezTo>
                  <a:pt x="1455196" y="184656"/>
                  <a:pt x="1454629" y="182623"/>
                  <a:pt x="1454896" y="180222"/>
                </a:cubicBezTo>
                <a:lnTo>
                  <a:pt x="1460297" y="141618"/>
                </a:lnTo>
                <a:lnTo>
                  <a:pt x="1408890" y="141618"/>
                </a:lnTo>
                <a:lnTo>
                  <a:pt x="1403489" y="164621"/>
                </a:lnTo>
                <a:cubicBezTo>
                  <a:pt x="1401756" y="171688"/>
                  <a:pt x="1398022" y="177489"/>
                  <a:pt x="1392288" y="182023"/>
                </a:cubicBezTo>
                <a:cubicBezTo>
                  <a:pt x="1386554" y="186557"/>
                  <a:pt x="1380153" y="188824"/>
                  <a:pt x="1373086" y="188824"/>
                </a:cubicBezTo>
                <a:lnTo>
                  <a:pt x="1355883" y="188824"/>
                </a:lnTo>
                <a:lnTo>
                  <a:pt x="1366685" y="141618"/>
                </a:lnTo>
                <a:lnTo>
                  <a:pt x="1351683" y="141618"/>
                </a:lnTo>
                <a:lnTo>
                  <a:pt x="1353683" y="127016"/>
                </a:lnTo>
                <a:cubicBezTo>
                  <a:pt x="1354083" y="124882"/>
                  <a:pt x="1355117" y="123082"/>
                  <a:pt x="1356783" y="121615"/>
                </a:cubicBezTo>
                <a:cubicBezTo>
                  <a:pt x="1358450" y="120148"/>
                  <a:pt x="1360351" y="119415"/>
                  <a:pt x="1362484" y="119415"/>
                </a:cubicBezTo>
                <a:lnTo>
                  <a:pt x="1370885" y="119415"/>
                </a:lnTo>
                <a:lnTo>
                  <a:pt x="1384687" y="46206"/>
                </a:lnTo>
                <a:lnTo>
                  <a:pt x="1366085" y="46206"/>
                </a:lnTo>
                <a:lnTo>
                  <a:pt x="1368085" y="31604"/>
                </a:lnTo>
                <a:cubicBezTo>
                  <a:pt x="1368352" y="29870"/>
                  <a:pt x="1369152" y="28437"/>
                  <a:pt x="1370485" y="27303"/>
                </a:cubicBezTo>
                <a:cubicBezTo>
                  <a:pt x="1371819" y="26170"/>
                  <a:pt x="1373352" y="25603"/>
                  <a:pt x="1375086" y="25603"/>
                </a:cubicBezTo>
                <a:lnTo>
                  <a:pt x="1388688" y="25603"/>
                </a:lnTo>
                <a:lnTo>
                  <a:pt x="1391888" y="5001"/>
                </a:lnTo>
                <a:cubicBezTo>
                  <a:pt x="1392155" y="3667"/>
                  <a:pt x="1392821" y="2534"/>
                  <a:pt x="1393888" y="1600"/>
                </a:cubicBezTo>
                <a:cubicBezTo>
                  <a:pt x="1394955" y="667"/>
                  <a:pt x="1396155" y="200"/>
                  <a:pt x="1397489" y="200"/>
                </a:cubicBezTo>
                <a:close/>
                <a:moveTo>
                  <a:pt x="1057103" y="200"/>
                </a:moveTo>
                <a:lnTo>
                  <a:pt x="1271130" y="200"/>
                </a:lnTo>
                <a:cubicBezTo>
                  <a:pt x="1274064" y="200"/>
                  <a:pt x="1276364" y="1167"/>
                  <a:pt x="1278031" y="3100"/>
                </a:cubicBezTo>
                <a:cubicBezTo>
                  <a:pt x="1279698" y="5034"/>
                  <a:pt x="1280331" y="7401"/>
                  <a:pt x="1279931" y="10201"/>
                </a:cubicBezTo>
                <a:lnTo>
                  <a:pt x="1258128" y="166221"/>
                </a:lnTo>
                <a:cubicBezTo>
                  <a:pt x="1257195" y="172355"/>
                  <a:pt x="1254261" y="177689"/>
                  <a:pt x="1249327" y="182223"/>
                </a:cubicBezTo>
                <a:cubicBezTo>
                  <a:pt x="1244393" y="186623"/>
                  <a:pt x="1238726" y="188824"/>
                  <a:pt x="1232325" y="188824"/>
                </a:cubicBezTo>
                <a:lnTo>
                  <a:pt x="1141314" y="188824"/>
                </a:lnTo>
                <a:lnTo>
                  <a:pt x="1142314" y="181423"/>
                </a:lnTo>
                <a:cubicBezTo>
                  <a:pt x="1142980" y="177555"/>
                  <a:pt x="1144814" y="174288"/>
                  <a:pt x="1147814" y="171621"/>
                </a:cubicBezTo>
                <a:cubicBezTo>
                  <a:pt x="1150815" y="168954"/>
                  <a:pt x="1154249" y="167621"/>
                  <a:pt x="1158116" y="167621"/>
                </a:cubicBezTo>
                <a:lnTo>
                  <a:pt x="1199321" y="167621"/>
                </a:lnTo>
                <a:cubicBezTo>
                  <a:pt x="1201321" y="167621"/>
                  <a:pt x="1203188" y="166887"/>
                  <a:pt x="1204922" y="165421"/>
                </a:cubicBezTo>
                <a:cubicBezTo>
                  <a:pt x="1206655" y="163954"/>
                  <a:pt x="1207655" y="162220"/>
                  <a:pt x="1207922" y="160220"/>
                </a:cubicBezTo>
                <a:lnTo>
                  <a:pt x="1227324" y="21203"/>
                </a:lnTo>
                <a:lnTo>
                  <a:pt x="1048302" y="21203"/>
                </a:lnTo>
                <a:lnTo>
                  <a:pt x="1050302" y="6201"/>
                </a:lnTo>
                <a:cubicBezTo>
                  <a:pt x="1050569" y="4467"/>
                  <a:pt x="1051369" y="3034"/>
                  <a:pt x="1052703" y="1900"/>
                </a:cubicBezTo>
                <a:cubicBezTo>
                  <a:pt x="1054036" y="767"/>
                  <a:pt x="1055503" y="200"/>
                  <a:pt x="1057103" y="200"/>
                </a:cubicBezTo>
                <a:close/>
                <a:moveTo>
                  <a:pt x="814130" y="200"/>
                </a:moveTo>
                <a:lnTo>
                  <a:pt x="848534" y="200"/>
                </a:lnTo>
                <a:lnTo>
                  <a:pt x="846134" y="3800"/>
                </a:lnTo>
                <a:lnTo>
                  <a:pt x="1021156" y="3800"/>
                </a:lnTo>
                <a:lnTo>
                  <a:pt x="1020356" y="9801"/>
                </a:lnTo>
                <a:cubicBezTo>
                  <a:pt x="1019956" y="12735"/>
                  <a:pt x="1018755" y="15135"/>
                  <a:pt x="1016755" y="17002"/>
                </a:cubicBezTo>
                <a:cubicBezTo>
                  <a:pt x="1014755" y="18869"/>
                  <a:pt x="1012355" y="19802"/>
                  <a:pt x="1009554" y="19802"/>
                </a:cubicBezTo>
                <a:lnTo>
                  <a:pt x="836733" y="19802"/>
                </a:lnTo>
                <a:lnTo>
                  <a:pt x="833332" y="25403"/>
                </a:lnTo>
                <a:lnTo>
                  <a:pt x="839933" y="25403"/>
                </a:lnTo>
                <a:lnTo>
                  <a:pt x="838133" y="40005"/>
                </a:lnTo>
                <a:lnTo>
                  <a:pt x="837333" y="46206"/>
                </a:lnTo>
                <a:lnTo>
                  <a:pt x="836533" y="51606"/>
                </a:lnTo>
                <a:lnTo>
                  <a:pt x="968149" y="51606"/>
                </a:lnTo>
                <a:lnTo>
                  <a:pt x="969549" y="40005"/>
                </a:lnTo>
                <a:lnTo>
                  <a:pt x="843934" y="40005"/>
                </a:lnTo>
                <a:lnTo>
                  <a:pt x="845934" y="25403"/>
                </a:lnTo>
                <a:lnTo>
                  <a:pt x="1009954" y="25403"/>
                </a:lnTo>
                <a:lnTo>
                  <a:pt x="1003354" y="76009"/>
                </a:lnTo>
                <a:cubicBezTo>
                  <a:pt x="1002687" y="81077"/>
                  <a:pt x="1000353" y="85344"/>
                  <a:pt x="996353" y="88811"/>
                </a:cubicBezTo>
                <a:cubicBezTo>
                  <a:pt x="992352" y="92411"/>
                  <a:pt x="987885" y="94212"/>
                  <a:pt x="982951" y="94212"/>
                </a:cubicBezTo>
                <a:lnTo>
                  <a:pt x="844134" y="94212"/>
                </a:lnTo>
                <a:lnTo>
                  <a:pt x="839933" y="102213"/>
                </a:lnTo>
                <a:lnTo>
                  <a:pt x="1004554" y="102213"/>
                </a:lnTo>
                <a:lnTo>
                  <a:pt x="1001553" y="124816"/>
                </a:lnTo>
                <a:lnTo>
                  <a:pt x="930944" y="150819"/>
                </a:lnTo>
                <a:lnTo>
                  <a:pt x="981151" y="170021"/>
                </a:lnTo>
                <a:cubicBezTo>
                  <a:pt x="983818" y="170821"/>
                  <a:pt x="985885" y="171488"/>
                  <a:pt x="987352" y="172021"/>
                </a:cubicBezTo>
                <a:cubicBezTo>
                  <a:pt x="988818" y="172688"/>
                  <a:pt x="991019" y="173022"/>
                  <a:pt x="993952" y="173022"/>
                </a:cubicBezTo>
                <a:cubicBezTo>
                  <a:pt x="995286" y="173022"/>
                  <a:pt x="996353" y="173522"/>
                  <a:pt x="997153" y="174522"/>
                </a:cubicBezTo>
                <a:cubicBezTo>
                  <a:pt x="997953" y="175522"/>
                  <a:pt x="998286" y="176689"/>
                  <a:pt x="998153" y="178022"/>
                </a:cubicBezTo>
                <a:lnTo>
                  <a:pt x="996753" y="188824"/>
                </a:lnTo>
                <a:lnTo>
                  <a:pt x="970549" y="188824"/>
                </a:lnTo>
                <a:cubicBezTo>
                  <a:pt x="964549" y="188824"/>
                  <a:pt x="958281" y="188290"/>
                  <a:pt x="951747" y="187223"/>
                </a:cubicBezTo>
                <a:cubicBezTo>
                  <a:pt x="945213" y="186157"/>
                  <a:pt x="939212" y="184690"/>
                  <a:pt x="933745" y="182823"/>
                </a:cubicBezTo>
                <a:lnTo>
                  <a:pt x="889339" y="166221"/>
                </a:lnTo>
                <a:lnTo>
                  <a:pt x="845934" y="182223"/>
                </a:lnTo>
                <a:cubicBezTo>
                  <a:pt x="842867" y="183423"/>
                  <a:pt x="839533" y="184423"/>
                  <a:pt x="835933" y="185223"/>
                </a:cubicBezTo>
                <a:cubicBezTo>
                  <a:pt x="832332" y="186023"/>
                  <a:pt x="828598" y="186690"/>
                  <a:pt x="824731" y="187223"/>
                </a:cubicBezTo>
                <a:cubicBezTo>
                  <a:pt x="820997" y="187890"/>
                  <a:pt x="817330" y="188357"/>
                  <a:pt x="813730" y="188624"/>
                </a:cubicBezTo>
                <a:cubicBezTo>
                  <a:pt x="810263" y="188757"/>
                  <a:pt x="806996" y="188824"/>
                  <a:pt x="803929" y="188824"/>
                </a:cubicBezTo>
                <a:lnTo>
                  <a:pt x="773525" y="188824"/>
                </a:lnTo>
                <a:lnTo>
                  <a:pt x="774925" y="178022"/>
                </a:lnTo>
                <a:cubicBezTo>
                  <a:pt x="775058" y="176555"/>
                  <a:pt x="775625" y="175355"/>
                  <a:pt x="776625" y="174422"/>
                </a:cubicBezTo>
                <a:cubicBezTo>
                  <a:pt x="777625" y="173488"/>
                  <a:pt x="778859" y="173022"/>
                  <a:pt x="780326" y="173022"/>
                </a:cubicBezTo>
                <a:cubicBezTo>
                  <a:pt x="783259" y="173022"/>
                  <a:pt x="785993" y="172755"/>
                  <a:pt x="788527" y="172221"/>
                </a:cubicBezTo>
                <a:cubicBezTo>
                  <a:pt x="791060" y="171821"/>
                  <a:pt x="793794" y="171088"/>
                  <a:pt x="796728" y="170021"/>
                </a:cubicBezTo>
                <a:lnTo>
                  <a:pt x="849134" y="151019"/>
                </a:lnTo>
                <a:lnTo>
                  <a:pt x="818730" y="139817"/>
                </a:lnTo>
                <a:cubicBezTo>
                  <a:pt x="815663" y="145018"/>
                  <a:pt x="811596" y="147618"/>
                  <a:pt x="806529" y="147618"/>
                </a:cubicBezTo>
                <a:lnTo>
                  <a:pt x="778726" y="147618"/>
                </a:lnTo>
                <a:lnTo>
                  <a:pt x="807529" y="94012"/>
                </a:lnTo>
                <a:cubicBezTo>
                  <a:pt x="803529" y="93212"/>
                  <a:pt x="800261" y="91145"/>
                  <a:pt x="797728" y="87811"/>
                </a:cubicBezTo>
                <a:cubicBezTo>
                  <a:pt x="795327" y="84611"/>
                  <a:pt x="794394" y="80677"/>
                  <a:pt x="794928" y="76009"/>
                </a:cubicBezTo>
                <a:lnTo>
                  <a:pt x="801128" y="28203"/>
                </a:lnTo>
                <a:lnTo>
                  <a:pt x="793527" y="28203"/>
                </a:lnTo>
                <a:lnTo>
                  <a:pt x="807729" y="4000"/>
                </a:lnTo>
                <a:cubicBezTo>
                  <a:pt x="809463" y="1467"/>
                  <a:pt x="811596" y="200"/>
                  <a:pt x="814130" y="200"/>
                </a:cubicBezTo>
                <a:close/>
                <a:moveTo>
                  <a:pt x="122015" y="200"/>
                </a:moveTo>
                <a:lnTo>
                  <a:pt x="171021" y="200"/>
                </a:lnTo>
                <a:lnTo>
                  <a:pt x="155219" y="25403"/>
                </a:lnTo>
                <a:lnTo>
                  <a:pt x="252631" y="25403"/>
                </a:lnTo>
                <a:lnTo>
                  <a:pt x="246630" y="43405"/>
                </a:lnTo>
                <a:cubicBezTo>
                  <a:pt x="243963" y="49406"/>
                  <a:pt x="239896" y="52406"/>
                  <a:pt x="234429" y="52406"/>
                </a:cubicBezTo>
                <a:lnTo>
                  <a:pt x="138417" y="52406"/>
                </a:lnTo>
                <a:lnTo>
                  <a:pt x="67208" y="167621"/>
                </a:lnTo>
                <a:cubicBezTo>
                  <a:pt x="57474" y="181489"/>
                  <a:pt x="45072" y="188423"/>
                  <a:pt x="30003" y="188423"/>
                </a:cubicBezTo>
                <a:lnTo>
                  <a:pt x="0" y="188423"/>
                </a:lnTo>
                <a:lnTo>
                  <a:pt x="84410" y="52406"/>
                </a:lnTo>
                <a:lnTo>
                  <a:pt x="14801" y="52406"/>
                </a:lnTo>
                <a:lnTo>
                  <a:pt x="19802" y="37405"/>
                </a:lnTo>
                <a:cubicBezTo>
                  <a:pt x="23269" y="29404"/>
                  <a:pt x="28603" y="25403"/>
                  <a:pt x="35804" y="25403"/>
                </a:cubicBezTo>
                <a:lnTo>
                  <a:pt x="101212" y="25403"/>
                </a:lnTo>
                <a:lnTo>
                  <a:pt x="114214" y="4601"/>
                </a:lnTo>
                <a:cubicBezTo>
                  <a:pt x="116214" y="1667"/>
                  <a:pt x="118814" y="200"/>
                  <a:pt x="122015" y="200"/>
                </a:cubicBezTo>
                <a:close/>
                <a:moveTo>
                  <a:pt x="556555" y="0"/>
                </a:moveTo>
                <a:lnTo>
                  <a:pt x="583758" y="0"/>
                </a:lnTo>
                <a:lnTo>
                  <a:pt x="580758" y="9601"/>
                </a:lnTo>
                <a:lnTo>
                  <a:pt x="637165" y="9601"/>
                </a:lnTo>
                <a:lnTo>
                  <a:pt x="635765" y="19202"/>
                </a:lnTo>
                <a:cubicBezTo>
                  <a:pt x="635498" y="21069"/>
                  <a:pt x="634731" y="22603"/>
                  <a:pt x="633464" y="23803"/>
                </a:cubicBezTo>
                <a:cubicBezTo>
                  <a:pt x="632198" y="25003"/>
                  <a:pt x="630697" y="25603"/>
                  <a:pt x="628964" y="25603"/>
                </a:cubicBezTo>
                <a:lnTo>
                  <a:pt x="575957" y="25603"/>
                </a:lnTo>
                <a:lnTo>
                  <a:pt x="560155" y="83610"/>
                </a:lnTo>
                <a:cubicBezTo>
                  <a:pt x="558955" y="87211"/>
                  <a:pt x="559755" y="89011"/>
                  <a:pt x="562556" y="89011"/>
                </a:cubicBezTo>
                <a:lnTo>
                  <a:pt x="570157" y="89011"/>
                </a:lnTo>
                <a:lnTo>
                  <a:pt x="575757" y="48606"/>
                </a:lnTo>
                <a:cubicBezTo>
                  <a:pt x="576157" y="45406"/>
                  <a:pt x="577524" y="42772"/>
                  <a:pt x="579858" y="40705"/>
                </a:cubicBezTo>
                <a:cubicBezTo>
                  <a:pt x="582191" y="38638"/>
                  <a:pt x="584958" y="37605"/>
                  <a:pt x="588159" y="37605"/>
                </a:cubicBezTo>
                <a:lnTo>
                  <a:pt x="614362" y="37605"/>
                </a:lnTo>
                <a:lnTo>
                  <a:pt x="607361" y="89011"/>
                </a:lnTo>
                <a:lnTo>
                  <a:pt x="624163" y="89011"/>
                </a:lnTo>
                <a:lnTo>
                  <a:pt x="621963" y="105013"/>
                </a:lnTo>
                <a:lnTo>
                  <a:pt x="605161" y="105013"/>
                </a:lnTo>
                <a:lnTo>
                  <a:pt x="600160" y="141418"/>
                </a:lnTo>
                <a:lnTo>
                  <a:pt x="618563" y="141418"/>
                </a:lnTo>
                <a:lnTo>
                  <a:pt x="617362" y="149219"/>
                </a:lnTo>
                <a:cubicBezTo>
                  <a:pt x="617096" y="151619"/>
                  <a:pt x="616129" y="153552"/>
                  <a:pt x="614462" y="155019"/>
                </a:cubicBezTo>
                <a:cubicBezTo>
                  <a:pt x="612795" y="156486"/>
                  <a:pt x="610828" y="157220"/>
                  <a:pt x="608561" y="157220"/>
                </a:cubicBezTo>
                <a:lnTo>
                  <a:pt x="597960" y="157220"/>
                </a:lnTo>
                <a:lnTo>
                  <a:pt x="594360" y="184623"/>
                </a:lnTo>
                <a:cubicBezTo>
                  <a:pt x="594093" y="185957"/>
                  <a:pt x="593493" y="187057"/>
                  <a:pt x="592559" y="187923"/>
                </a:cubicBezTo>
                <a:cubicBezTo>
                  <a:pt x="591626" y="188790"/>
                  <a:pt x="590492" y="189224"/>
                  <a:pt x="589159" y="189224"/>
                </a:cubicBezTo>
                <a:lnTo>
                  <a:pt x="555355" y="189224"/>
                </a:lnTo>
                <a:lnTo>
                  <a:pt x="559755" y="157220"/>
                </a:lnTo>
                <a:lnTo>
                  <a:pt x="516150" y="157220"/>
                </a:lnTo>
                <a:lnTo>
                  <a:pt x="517150" y="149219"/>
                </a:lnTo>
                <a:cubicBezTo>
                  <a:pt x="517550" y="146952"/>
                  <a:pt x="518583" y="145085"/>
                  <a:pt x="520250" y="143618"/>
                </a:cubicBezTo>
                <a:cubicBezTo>
                  <a:pt x="521917" y="142151"/>
                  <a:pt x="523884" y="141418"/>
                  <a:pt x="526151" y="141418"/>
                </a:cubicBezTo>
                <a:lnTo>
                  <a:pt x="561956" y="141418"/>
                </a:lnTo>
                <a:lnTo>
                  <a:pt x="566756" y="105013"/>
                </a:lnTo>
                <a:lnTo>
                  <a:pt x="537352" y="105013"/>
                </a:lnTo>
                <a:cubicBezTo>
                  <a:pt x="531752" y="105013"/>
                  <a:pt x="528151" y="102879"/>
                  <a:pt x="526551" y="98612"/>
                </a:cubicBezTo>
                <a:cubicBezTo>
                  <a:pt x="524951" y="94345"/>
                  <a:pt x="525018" y="89544"/>
                  <a:pt x="526751" y="84210"/>
                </a:cubicBezTo>
                <a:lnTo>
                  <a:pt x="543153" y="25603"/>
                </a:lnTo>
                <a:lnTo>
                  <a:pt x="534752" y="25603"/>
                </a:lnTo>
                <a:lnTo>
                  <a:pt x="536152" y="15802"/>
                </a:lnTo>
                <a:cubicBezTo>
                  <a:pt x="536419" y="13935"/>
                  <a:pt x="537219" y="12435"/>
                  <a:pt x="538553" y="11301"/>
                </a:cubicBezTo>
                <a:cubicBezTo>
                  <a:pt x="539886" y="10168"/>
                  <a:pt x="541420" y="9601"/>
                  <a:pt x="543153" y="9601"/>
                </a:cubicBezTo>
                <a:lnTo>
                  <a:pt x="548154" y="9601"/>
                </a:lnTo>
                <a:lnTo>
                  <a:pt x="549554" y="5201"/>
                </a:lnTo>
                <a:cubicBezTo>
                  <a:pt x="551021" y="1733"/>
                  <a:pt x="553355" y="0"/>
                  <a:pt x="556555" y="0"/>
                </a:cubicBez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1600" dirty="0">
              <a:solidFill>
                <a:schemeClr val="bg1">
                  <a:lumMod val="50000"/>
                </a:schemeClr>
              </a:solidFill>
              <a:latin typeface="DOUYU Font" pitchFamily="2" charset="-122"/>
              <a:ea typeface="DOUYU Font" pitchFamily="2" charset="-122"/>
            </a:endParaRPr>
          </a:p>
        </p:txBody>
      </p:sp>
      <p:sp>
        <p:nvSpPr>
          <p:cNvPr id="7" name="副标题 2">
            <a:extLst>
              <a:ext uri="{FF2B5EF4-FFF2-40B4-BE49-F238E27FC236}">
                <a16:creationId xmlns="" xmlns:a16="http://schemas.microsoft.com/office/drawing/2014/main" id="{52C4449A-F464-4D7F-BEC9-4DBC80644CF4}"/>
              </a:ext>
            </a:extLst>
          </p:cNvPr>
          <p:cNvSpPr txBox="1">
            <a:spLocks/>
          </p:cNvSpPr>
          <p:nvPr/>
        </p:nvSpPr>
        <p:spPr>
          <a:xfrm>
            <a:off x="5159896" y="1231072"/>
            <a:ext cx="1773382" cy="620466"/>
          </a:xfrm>
          <a:prstGeom prst="roundRect">
            <a:avLst>
              <a:gd name="adj" fmla="val 50000"/>
            </a:avLst>
          </a:prstGeom>
          <a:solidFill>
            <a:srgbClr val="2FC4DA"/>
          </a:solidFill>
          <a:ln>
            <a:noFill/>
          </a:ln>
        </p:spPr>
        <p:txBody>
          <a:bodyPr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zh-CN" sz="2600" dirty="0" smtClean="0">
                <a:solidFill>
                  <a:schemeClr val="bg1"/>
                </a:solidFill>
                <a:latin typeface="KaiTi" panose="02010609060101010101" pitchFamily="49" charset="-122"/>
                <a:ea typeface="KaiTi" panose="02010609060101010101" pitchFamily="49" charset="-122"/>
              </a:rPr>
              <a:t>第</a:t>
            </a:r>
            <a:r>
              <a:rPr lang="en-US" altLang="zh-CN" sz="2600" dirty="0">
                <a:solidFill>
                  <a:schemeClr val="bg1"/>
                </a:solidFill>
                <a:latin typeface="KaiTi" panose="02010609060101010101" pitchFamily="49" charset="-122"/>
                <a:ea typeface="KaiTi" panose="02010609060101010101" pitchFamily="49" charset="-122"/>
              </a:rPr>
              <a:t>1</a:t>
            </a:r>
            <a:r>
              <a:rPr lang="zh-CN" altLang="zh-CN" sz="2600" dirty="0" smtClean="0">
                <a:solidFill>
                  <a:schemeClr val="bg1"/>
                </a:solidFill>
                <a:latin typeface="KaiTi" panose="02010609060101010101" pitchFamily="49" charset="-122"/>
                <a:ea typeface="KaiTi" panose="02010609060101010101" pitchFamily="49" charset="-122"/>
              </a:rPr>
              <a:t>讲</a:t>
            </a:r>
            <a:endParaRPr lang="zh-CN" altLang="en-US" sz="2600" dirty="0">
              <a:solidFill>
                <a:schemeClr val="bg1"/>
              </a:solidFill>
              <a:latin typeface="KaiTi" panose="02010609060101010101" pitchFamily="49" charset="-122"/>
              <a:ea typeface="KaiTi" panose="02010609060101010101" pitchFamily="49" charset="-122"/>
            </a:endParaRPr>
          </a:p>
        </p:txBody>
      </p:sp>
      <p:sp>
        <p:nvSpPr>
          <p:cNvPr id="8" name="同侧圆角矩形 7">
            <a:extLst>
              <a:ext uri="{FF2B5EF4-FFF2-40B4-BE49-F238E27FC236}">
                <a16:creationId xmlns="" xmlns:a16="http://schemas.microsoft.com/office/drawing/2014/main" id="{8DC2250F-767C-FF4C-95CF-EAB281A98863}"/>
              </a:ext>
            </a:extLst>
          </p:cNvPr>
          <p:cNvSpPr/>
          <p:nvPr/>
        </p:nvSpPr>
        <p:spPr>
          <a:xfrm flipV="1">
            <a:off x="11286600" y="-5748"/>
            <a:ext cx="579247" cy="730144"/>
          </a:xfrm>
          <a:prstGeom prst="round2SameRect">
            <a:avLst>
              <a:gd name="adj1" fmla="val 50000"/>
              <a:gd name="adj2"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多边形 3">
            <a:extLst>
              <a:ext uri="{FF2B5EF4-FFF2-40B4-BE49-F238E27FC236}">
                <a16:creationId xmlns="" xmlns:a16="http://schemas.microsoft.com/office/drawing/2014/main" id="{435EE09B-B0C9-3644-9641-51B1914CC742}"/>
              </a:ext>
            </a:extLst>
          </p:cNvPr>
          <p:cNvSpPr/>
          <p:nvPr/>
        </p:nvSpPr>
        <p:spPr>
          <a:xfrm>
            <a:off x="11345196" y="66679"/>
            <a:ext cx="462056" cy="511552"/>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spTree>
    <p:extLst>
      <p:ext uri="{BB962C8B-B14F-4D97-AF65-F5344CB8AC3E}">
        <p14:creationId xmlns:p14="http://schemas.microsoft.com/office/powerpoint/2010/main" val="41032814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836712"/>
            <a:ext cx="11412000" cy="3416320"/>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5</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化学平衡中的特殊情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当反应混合物中存在与其他物质不相混溶的固体或液体物质时，由于其</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是恒定的，不随其量的增减而变化，故改变这些固体或液体的量，对化学平衡没影响。</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等程度地改变反应混合物中各物质的浓度时，应视为压强的影响。</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充入惰性气体与平衡移动的关系</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温、恒容条件</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390000" y="4364087"/>
            <a:ext cx="11412000" cy="1131079"/>
          </a:xfrm>
          <a:prstGeom prst="rect">
            <a:avLst/>
          </a:prstGeom>
        </p:spPr>
        <p:txBody>
          <a:bodyPr wrap="square">
            <a:spAutoFit/>
          </a:bodyPr>
          <a:lstStyle/>
          <a:p>
            <a:pPr algn="di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原平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体系</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体系</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总压强增大</a:t>
            </a:r>
            <a:r>
              <a:rPr lang="en-US" altLang="zh-CN" sz="2400" kern="100" spc="-5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系中各组分的浓度不变</a:t>
            </a:r>
            <a:r>
              <a:rPr lang="en-US" altLang="zh-CN" sz="2400" kern="100" spc="-5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不</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818548012"/>
              </p:ext>
            </p:extLst>
          </p:nvPr>
        </p:nvGraphicFramePr>
        <p:xfrm>
          <a:off x="2153940" y="4183782"/>
          <a:ext cx="2559050" cy="868363"/>
        </p:xfrm>
        <a:graphic>
          <a:graphicData uri="http://schemas.openxmlformats.org/presentationml/2006/ole">
            <mc:AlternateContent xmlns:mc="http://schemas.openxmlformats.org/markup-compatibility/2006">
              <mc:Choice xmlns:v="urn:schemas-microsoft-com:vml" Requires="v">
                <p:oleObj spid="_x0000_s162894" name="文档" r:id="rId3" imgW="2558962" imgH="867902" progId="Word.Document.12">
                  <p:embed/>
                </p:oleObj>
              </mc:Choice>
              <mc:Fallback>
                <p:oleObj name="文档" r:id="rId3" imgW="2558962" imgH="867902" progId="Word.Document.12">
                  <p:embed/>
                  <p:pic>
                    <p:nvPicPr>
                      <p:cNvPr id="0" name=""/>
                      <p:cNvPicPr/>
                      <p:nvPr/>
                    </p:nvPicPr>
                    <p:blipFill>
                      <a:blip r:embed="rId4"/>
                      <a:stretch>
                        <a:fillRect/>
                      </a:stretch>
                    </p:blipFill>
                    <p:spPr>
                      <a:xfrm>
                        <a:off x="2153940" y="4183782"/>
                        <a:ext cx="2559050" cy="868363"/>
                      </a:xfrm>
                      <a:prstGeom prst="rect">
                        <a:avLst/>
                      </a:prstGeom>
                    </p:spPr>
                  </p:pic>
                </p:oleObj>
              </mc:Fallback>
            </mc:AlternateContent>
          </a:graphicData>
        </a:graphic>
      </p:graphicFrame>
    </p:spTree>
    <p:extLst>
      <p:ext uri="{BB962C8B-B14F-4D97-AF65-F5344CB8AC3E}">
        <p14:creationId xmlns:p14="http://schemas.microsoft.com/office/powerpoint/2010/main" val="7982186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1068590"/>
            <a:ext cx="11412000" cy="577081"/>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温、恒压</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条件</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9757886"/>
              </p:ext>
            </p:extLst>
          </p:nvPr>
        </p:nvGraphicFramePr>
        <p:xfrm>
          <a:off x="2103140" y="1694933"/>
          <a:ext cx="2552700" cy="866775"/>
        </p:xfrm>
        <a:graphic>
          <a:graphicData uri="http://schemas.openxmlformats.org/presentationml/2006/ole">
            <mc:AlternateContent xmlns:mc="http://schemas.openxmlformats.org/markup-compatibility/2006">
              <mc:Choice xmlns:v="urn:schemas-microsoft-com:vml" Requires="v">
                <p:oleObj spid="_x0000_s163918" name="文档" r:id="rId3" imgW="2558962" imgH="869705" progId="Word.Document.12">
                  <p:embed/>
                </p:oleObj>
              </mc:Choice>
              <mc:Fallback>
                <p:oleObj name="文档" r:id="rId3" imgW="2558962" imgH="869705" progId="Word.Document.12">
                  <p:embed/>
                  <p:pic>
                    <p:nvPicPr>
                      <p:cNvPr id="0" name=""/>
                      <p:cNvPicPr/>
                      <p:nvPr/>
                    </p:nvPicPr>
                    <p:blipFill>
                      <a:blip r:embed="rId4"/>
                      <a:stretch>
                        <a:fillRect/>
                      </a:stretch>
                    </p:blipFill>
                    <p:spPr>
                      <a:xfrm>
                        <a:off x="2103140" y="1694933"/>
                        <a:ext cx="2552700" cy="866775"/>
                      </a:xfrm>
                      <a:prstGeom prst="rect">
                        <a:avLst/>
                      </a:prstGeom>
                    </p:spPr>
                  </p:pic>
                </p:oleObj>
              </mc:Fallback>
            </mc:AlternateContent>
          </a:graphicData>
        </a:graphic>
      </p:graphicFrame>
      <p:sp>
        <p:nvSpPr>
          <p:cNvPr id="5" name="矩形 4"/>
          <p:cNvSpPr/>
          <p:nvPr/>
        </p:nvSpPr>
        <p:spPr>
          <a:xfrm>
            <a:off x="390000" y="1851153"/>
            <a:ext cx="11412000" cy="120032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原平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体系</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容器</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容积增大，各反应气体的分压减小</a:t>
            </a:r>
            <a:r>
              <a:rPr lang="en-US" altLang="zh-CN" sz="2400" kern="100" spc="-500" dirty="0">
                <a:latin typeface="宋体" panose="02010600030101010101" pitchFamily="2" charset="-122"/>
                <a:ea typeface="微软雅黑" panose="020B0503020204020204" pitchFamily="34" charset="-122"/>
                <a:cs typeface="Times New Roman" panose="02020603050405020304" pitchFamily="18"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系中各组分的浓度同倍数减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效于减压</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63842" name="Picture 2" descr="7-34"/>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9376" y="3281788"/>
            <a:ext cx="7115154" cy="165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7477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1068590"/>
            <a:ext cx="11412000" cy="646331"/>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6</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勒夏特列原理及应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 name="图片 1"/>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481105" y="1816167"/>
            <a:ext cx="7229790" cy="3269017"/>
          </a:xfrm>
          <a:prstGeom prst="rect">
            <a:avLst/>
          </a:prstGeom>
        </p:spPr>
      </p:pic>
      <p:sp>
        <p:nvSpPr>
          <p:cNvPr id="7" name="矩形 6"/>
          <p:cNvSpPr/>
          <p:nvPr/>
        </p:nvSpPr>
        <p:spPr>
          <a:xfrm>
            <a:off x="4439816" y="2682793"/>
            <a:ext cx="2091105" cy="577081"/>
          </a:xfrm>
          <a:prstGeom prst="rect">
            <a:avLst/>
          </a:prstGeom>
        </p:spPr>
        <p:txBody>
          <a:bodyPr wrap="square">
            <a:spAutoFit/>
          </a:bodyPr>
          <a:lstStyle/>
          <a:p>
            <a:pPr algn="just">
              <a:lnSpc>
                <a:spcPct val="150000"/>
              </a:lnSpc>
              <a:spcAft>
                <a:spcPts val="0"/>
              </a:spcAft>
            </a:pPr>
            <a:r>
              <a:rPr lang="zh-CN" altLang="en-US" sz="2400" kern="100" dirty="0" smtClean="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减弱这种改变</a:t>
            </a:r>
            <a:endParaRPr lang="zh-CN" altLang="zh-CN" sz="240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30803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318CE0B2-849C-2B4D-B715-7B2A33B87A76}"/>
              </a:ext>
            </a:extLst>
          </p:cNvPr>
          <p:cNvSpPr/>
          <p:nvPr/>
        </p:nvSpPr>
        <p:spPr>
          <a:xfrm>
            <a:off x="597769" y="1002735"/>
            <a:ext cx="10538791" cy="5078313"/>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高温度，平衡向吸热反应方向移动，此时</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放</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吸</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化学平衡正向移动，反应物的转化率一定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平衡体系</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Fe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KSCN</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Fe(SC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K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加入适量</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固体，平衡逆向移动，溶液的颜色变浅</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体系，压缩体积，增大压强，平衡正向移动，混合气体的颜色变浅</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C(s)</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CO(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他条件不变时，升高温度，反应速率</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平衡转化率均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只要</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平衡一定正向移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a:extLst>
              <a:ext uri="{FF2B5EF4-FFF2-40B4-BE49-F238E27FC236}">
                <a16:creationId xmlns="" xmlns:a16="http://schemas.microsoft.com/office/drawing/2014/main" id="{F1FDC4C7-996B-8E4C-9906-8E72300E8B1C}"/>
              </a:ext>
            </a:extLst>
          </p:cNvPr>
          <p:cNvSpPr/>
          <p:nvPr/>
        </p:nvSpPr>
        <p:spPr>
          <a:xfrm>
            <a:off x="9073542" y="1045768"/>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7" name="矩形 6">
            <a:extLst>
              <a:ext uri="{FF2B5EF4-FFF2-40B4-BE49-F238E27FC236}">
                <a16:creationId xmlns="" xmlns:a16="http://schemas.microsoft.com/office/drawing/2014/main" id="{E6FA1DE8-F2DE-7842-BC64-40AAC1761871}"/>
              </a:ext>
            </a:extLst>
          </p:cNvPr>
          <p:cNvSpPr/>
          <p:nvPr/>
        </p:nvSpPr>
        <p:spPr>
          <a:xfrm>
            <a:off x="5274536" y="4867287"/>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en-US"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9" name="矩形 8">
            <a:extLst>
              <a:ext uri="{FF2B5EF4-FFF2-40B4-BE49-F238E27FC236}">
                <a16:creationId xmlns="" xmlns:a16="http://schemas.microsoft.com/office/drawing/2014/main" id="{6D02AD37-90F2-A642-B03C-24EBBE90CE78}"/>
              </a:ext>
            </a:extLst>
          </p:cNvPr>
          <p:cNvSpPr/>
          <p:nvPr/>
        </p:nvSpPr>
        <p:spPr>
          <a:xfrm>
            <a:off x="7141284" y="1595705"/>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1" name="矩形 10">
            <a:extLst>
              <a:ext uri="{FF2B5EF4-FFF2-40B4-BE49-F238E27FC236}">
                <a16:creationId xmlns="" xmlns:a16="http://schemas.microsoft.com/office/drawing/2014/main" id="{77EDEBF0-ED30-254D-AC4C-F6A6C1CFBC66}"/>
              </a:ext>
            </a:extLst>
          </p:cNvPr>
          <p:cNvSpPr/>
          <p:nvPr/>
        </p:nvSpPr>
        <p:spPr>
          <a:xfrm>
            <a:off x="4176998" y="2680457"/>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24215540"/>
              </p:ext>
            </p:extLst>
          </p:nvPr>
        </p:nvGraphicFramePr>
        <p:xfrm>
          <a:off x="4439816" y="2252453"/>
          <a:ext cx="987425" cy="447675"/>
        </p:xfrm>
        <a:graphic>
          <a:graphicData uri="http://schemas.openxmlformats.org/presentationml/2006/ole">
            <mc:AlternateContent xmlns:mc="http://schemas.openxmlformats.org/markup-compatibility/2006">
              <mc:Choice xmlns:v="urn:schemas-microsoft-com:vml" Requires="v">
                <p:oleObj spid="_x0000_s165091"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4439816" y="2252453"/>
                        <a:ext cx="987425" cy="4476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79411095"/>
              </p:ext>
            </p:extLst>
          </p:nvPr>
        </p:nvGraphicFramePr>
        <p:xfrm>
          <a:off x="2711003" y="3367525"/>
          <a:ext cx="987425" cy="447675"/>
        </p:xfrm>
        <a:graphic>
          <a:graphicData uri="http://schemas.openxmlformats.org/presentationml/2006/ole">
            <mc:AlternateContent xmlns:mc="http://schemas.openxmlformats.org/markup-compatibility/2006">
              <mc:Choice xmlns:v="urn:schemas-microsoft-com:vml" Requires="v">
                <p:oleObj spid="_x0000_s165092" name="文档" r:id="rId5" imgW="987954" imgH="448194" progId="Word.Document.12">
                  <p:embed/>
                </p:oleObj>
              </mc:Choice>
              <mc:Fallback>
                <p:oleObj name="文档" r:id="rId5" imgW="987954" imgH="448194" progId="Word.Document.12">
                  <p:embed/>
                  <p:pic>
                    <p:nvPicPr>
                      <p:cNvPr id="0" name=""/>
                      <p:cNvPicPr/>
                      <p:nvPr/>
                    </p:nvPicPr>
                    <p:blipFill>
                      <a:blip r:embed="rId6"/>
                      <a:stretch>
                        <a:fillRect/>
                      </a:stretch>
                    </p:blipFill>
                    <p:spPr>
                      <a:xfrm>
                        <a:off x="2711003" y="3367525"/>
                        <a:ext cx="987425" cy="4476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083959564"/>
              </p:ext>
            </p:extLst>
          </p:nvPr>
        </p:nvGraphicFramePr>
        <p:xfrm>
          <a:off x="2739578" y="4490923"/>
          <a:ext cx="987425" cy="447675"/>
        </p:xfrm>
        <a:graphic>
          <a:graphicData uri="http://schemas.openxmlformats.org/presentationml/2006/ole">
            <mc:AlternateContent xmlns:mc="http://schemas.openxmlformats.org/markup-compatibility/2006">
              <mc:Choice xmlns:v="urn:schemas-microsoft-com:vml" Requires="v">
                <p:oleObj spid="_x0000_s165093" name="文档" r:id="rId7" imgW="987954" imgH="448194" progId="Word.Document.12">
                  <p:embed/>
                </p:oleObj>
              </mc:Choice>
              <mc:Fallback>
                <p:oleObj name="文档" r:id="rId7" imgW="987954" imgH="448194" progId="Word.Document.12">
                  <p:embed/>
                  <p:pic>
                    <p:nvPicPr>
                      <p:cNvPr id="0" name=""/>
                      <p:cNvPicPr/>
                      <p:nvPr/>
                    </p:nvPicPr>
                    <p:blipFill>
                      <a:blip r:embed="rId6"/>
                      <a:stretch>
                        <a:fillRect/>
                      </a:stretch>
                    </p:blipFill>
                    <p:spPr>
                      <a:xfrm>
                        <a:off x="2739578" y="4490923"/>
                        <a:ext cx="987425" cy="447675"/>
                      </a:xfrm>
                      <a:prstGeom prst="rect">
                        <a:avLst/>
                      </a:prstGeom>
                    </p:spPr>
                  </p:pic>
                </p:oleObj>
              </mc:Fallback>
            </mc:AlternateContent>
          </a:graphicData>
        </a:graphic>
      </p:graphicFrame>
      <p:sp>
        <p:nvSpPr>
          <p:cNvPr id="14" name="矩形 13">
            <a:extLst>
              <a:ext uri="{FF2B5EF4-FFF2-40B4-BE49-F238E27FC236}">
                <a16:creationId xmlns="" xmlns:a16="http://schemas.microsoft.com/office/drawing/2014/main" id="{77EDEBF0-ED30-254D-AC4C-F6A6C1CFBC66}"/>
              </a:ext>
            </a:extLst>
          </p:cNvPr>
          <p:cNvSpPr/>
          <p:nvPr/>
        </p:nvSpPr>
        <p:spPr>
          <a:xfrm>
            <a:off x="3564650" y="3766220"/>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
        <p:nvSpPr>
          <p:cNvPr id="15" name="矩形 14">
            <a:extLst>
              <a:ext uri="{FF2B5EF4-FFF2-40B4-BE49-F238E27FC236}">
                <a16:creationId xmlns="" xmlns:a16="http://schemas.microsoft.com/office/drawing/2014/main" id="{77EDEBF0-ED30-254D-AC4C-F6A6C1CFBC66}"/>
              </a:ext>
            </a:extLst>
          </p:cNvPr>
          <p:cNvSpPr/>
          <p:nvPr/>
        </p:nvSpPr>
        <p:spPr>
          <a:xfrm>
            <a:off x="5352244" y="5429547"/>
            <a:ext cx="550850" cy="646331"/>
          </a:xfrm>
          <a:prstGeom prst="rect">
            <a:avLst/>
          </a:prstGeom>
        </p:spPr>
        <p:txBody>
          <a:bodyPr wrap="square">
            <a:spAutoFit/>
          </a:bodyPr>
          <a:lstStyle/>
          <a:p>
            <a:pPr algn="ctr" defTabSz="1219140">
              <a:defRPr/>
            </a:pPr>
            <a:r>
              <a:rPr lang="en-US"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rPr>
              <a:t>×</a:t>
            </a:r>
            <a:endParaRPr lang="zh-CN" altLang="zh-CN" sz="3600" b="1" kern="100" dirty="0">
              <a:solidFill>
                <a:srgbClr val="C00000"/>
              </a:solidFill>
              <a:latin typeface="华文细黑" panose="02010600040101010101" pitchFamily="2" charset="-122"/>
              <a:ea typeface="华文细黑"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3467771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1"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836712"/>
            <a:ext cx="11412000" cy="1177245"/>
          </a:xfrm>
          <a:prstGeom prst="rect">
            <a:avLst/>
          </a:prstGeom>
        </p:spPr>
        <p:txBody>
          <a:bodyPr wrap="square">
            <a:spAutoFit/>
          </a:bodyPr>
          <a:lstStyle/>
          <a:p>
            <a:pPr defTabSz="1218565">
              <a:lnSpc>
                <a:spcPct val="150000"/>
              </a:lnSpc>
              <a:spcAft>
                <a:spcPts val="0"/>
              </a:spcAft>
            </a:pPr>
            <a:r>
              <a:rPr lang="zh-CN" altLang="zh-CN" sz="2600" b="1" kern="100" dirty="0">
                <a:solidFill>
                  <a:srgbClr val="BC5D22"/>
                </a:solidFill>
                <a:latin typeface="+mn-ea"/>
                <a:cs typeface="Times New Roman" panose="02020603050405020304" pitchFamily="18" charset="0"/>
              </a:rPr>
              <a:t>一、温度、压强对化学平衡移动的影响</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一定条件下的可逆反应</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4" name="矩形 13"/>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04935830"/>
              </p:ext>
            </p:extLst>
          </p:nvPr>
        </p:nvGraphicFramePr>
        <p:xfrm>
          <a:off x="476419" y="2134058"/>
          <a:ext cx="5121275" cy="2060575"/>
        </p:xfrm>
        <a:graphic>
          <a:graphicData uri="http://schemas.openxmlformats.org/presentationml/2006/ole">
            <mc:AlternateContent xmlns:mc="http://schemas.openxmlformats.org/markup-compatibility/2006">
              <mc:Choice xmlns:v="urn:schemas-microsoft-com:vml" Requires="v">
                <p:oleObj spid="_x0000_s154721" name="文档" r:id="rId3" imgW="5120804" imgH="2060681" progId="Word.Document.12">
                  <p:embed/>
                </p:oleObj>
              </mc:Choice>
              <mc:Fallback>
                <p:oleObj name="文档" r:id="rId3" imgW="5120804" imgH="2060681" progId="Word.Document.12">
                  <p:embed/>
                  <p:pic>
                    <p:nvPicPr>
                      <p:cNvPr id="0" name=""/>
                      <p:cNvPicPr/>
                      <p:nvPr/>
                    </p:nvPicPr>
                    <p:blipFill>
                      <a:blip r:embed="rId4"/>
                      <a:stretch>
                        <a:fillRect/>
                      </a:stretch>
                    </p:blipFill>
                    <p:spPr>
                      <a:xfrm>
                        <a:off x="476419" y="2134058"/>
                        <a:ext cx="5121275" cy="2060575"/>
                      </a:xfrm>
                      <a:prstGeom prst="rect">
                        <a:avLst/>
                      </a:prstGeom>
                    </p:spPr>
                  </p:pic>
                </p:oleObj>
              </mc:Fallback>
            </mc:AlternateContent>
          </a:graphicData>
        </a:graphic>
      </p:graphicFrame>
      <p:sp>
        <p:nvSpPr>
          <p:cNvPr id="12" name="矩形 11"/>
          <p:cNvSpPr/>
          <p:nvPr/>
        </p:nvSpPr>
        <p:spPr>
          <a:xfrm>
            <a:off x="390000" y="3933056"/>
            <a:ext cx="11412000" cy="279307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化学平衡后，只改变一种条件，按要求回答下列问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升温，平衡移动的方向分别为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左</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右</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移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此时反应体系的温度均比原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变化分别为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5318254" y="455151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左</a:t>
            </a:r>
            <a:endParaRPr lang="zh-CN" altLang="en-US" sz="2400" dirty="0"/>
          </a:p>
        </p:txBody>
      </p:sp>
      <p:sp>
        <p:nvSpPr>
          <p:cNvPr id="15" name="矩形 14"/>
          <p:cNvSpPr/>
          <p:nvPr/>
        </p:nvSpPr>
        <p:spPr>
          <a:xfrm>
            <a:off x="1690733" y="509875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左</a:t>
            </a:r>
            <a:endParaRPr lang="zh-CN" altLang="en-US" sz="2400" dirty="0"/>
          </a:p>
        </p:txBody>
      </p:sp>
      <p:sp>
        <p:nvSpPr>
          <p:cNvPr id="11" name="矩形 10"/>
          <p:cNvSpPr/>
          <p:nvPr/>
        </p:nvSpPr>
        <p:spPr>
          <a:xfrm>
            <a:off x="3791685" y="509875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右</a:t>
            </a:r>
            <a:endParaRPr lang="zh-CN" altLang="en-US" dirty="0"/>
          </a:p>
        </p:txBody>
      </p:sp>
      <p:sp>
        <p:nvSpPr>
          <p:cNvPr id="17" name="矩形 16"/>
          <p:cNvSpPr/>
          <p:nvPr/>
        </p:nvSpPr>
        <p:spPr>
          <a:xfrm>
            <a:off x="9408368" y="5098758"/>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高</a:t>
            </a:r>
            <a:endParaRPr lang="zh-CN" altLang="en-US" dirty="0"/>
          </a:p>
        </p:txBody>
      </p:sp>
      <p:sp>
        <p:nvSpPr>
          <p:cNvPr id="19" name="矩形 18"/>
          <p:cNvSpPr/>
          <p:nvPr/>
        </p:nvSpPr>
        <p:spPr>
          <a:xfrm>
            <a:off x="7824192" y="566124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
        <p:nvSpPr>
          <p:cNvPr id="21" name="矩形 20"/>
          <p:cNvSpPr/>
          <p:nvPr/>
        </p:nvSpPr>
        <p:spPr>
          <a:xfrm>
            <a:off x="3791684" y="6233715"/>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
        <p:nvSpPr>
          <p:cNvPr id="24" name="矩形 23"/>
          <p:cNvSpPr/>
          <p:nvPr/>
        </p:nvSpPr>
        <p:spPr>
          <a:xfrm>
            <a:off x="5695890" y="620935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Tree>
    <p:extLst>
      <p:ext uri="{BB962C8B-B14F-4D97-AF65-F5344CB8AC3E}">
        <p14:creationId xmlns:p14="http://schemas.microsoft.com/office/powerpoint/2010/main" val="33872573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1" grpId="0"/>
      <p:bldP spid="17" grpId="0"/>
      <p:bldP spid="19" grpId="0"/>
      <p:bldP spid="21"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0000" y="999778"/>
            <a:ext cx="11412000" cy="4524315"/>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加压，使体系体积缩小为原来的</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移动的方向分别为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左</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右</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移动</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设压缩之前压强分别为</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甲</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压缩后压强分别为</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甲</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甲</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甲</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baseline="-250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关系分别为甲</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变化分别为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增大</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减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777242317"/>
              </p:ext>
            </p:extLst>
          </p:nvPr>
        </p:nvGraphicFramePr>
        <p:xfrm>
          <a:off x="5178946" y="908720"/>
          <a:ext cx="749300" cy="887413"/>
        </p:xfrm>
        <a:graphic>
          <a:graphicData uri="http://schemas.openxmlformats.org/presentationml/2006/ole">
            <mc:AlternateContent xmlns:mc="http://schemas.openxmlformats.org/markup-compatibility/2006">
              <mc:Choice xmlns:v="urn:schemas-microsoft-com:vml" Requires="v">
                <p:oleObj spid="_x0000_s165963" name="文档" r:id="rId3" imgW="749693" imgH="887012" progId="Word.Document.12">
                  <p:embed/>
                </p:oleObj>
              </mc:Choice>
              <mc:Fallback>
                <p:oleObj name="文档" r:id="rId3" imgW="749693" imgH="887012" progId="Word.Document.12">
                  <p:embed/>
                  <p:pic>
                    <p:nvPicPr>
                      <p:cNvPr id="0" name=""/>
                      <p:cNvPicPr/>
                      <p:nvPr/>
                    </p:nvPicPr>
                    <p:blipFill>
                      <a:blip r:embed="rId4"/>
                      <a:stretch>
                        <a:fillRect/>
                      </a:stretch>
                    </p:blipFill>
                    <p:spPr>
                      <a:xfrm>
                        <a:off x="5178946" y="908720"/>
                        <a:ext cx="749300" cy="887413"/>
                      </a:xfrm>
                      <a:prstGeom prst="rect">
                        <a:avLst/>
                      </a:prstGeom>
                    </p:spPr>
                  </p:pic>
                </p:oleObj>
              </mc:Fallback>
            </mc:AlternateContent>
          </a:graphicData>
        </a:graphic>
      </p:graphicFrame>
      <p:sp>
        <p:nvSpPr>
          <p:cNvPr id="13" name="矩形 12"/>
          <p:cNvSpPr/>
          <p:nvPr/>
        </p:nvSpPr>
        <p:spPr>
          <a:xfrm>
            <a:off x="4378727" y="163894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右</a:t>
            </a:r>
            <a:endParaRPr lang="zh-CN" altLang="en-US" dirty="0"/>
          </a:p>
        </p:txBody>
      </p:sp>
      <p:sp>
        <p:nvSpPr>
          <p:cNvPr id="20" name="矩形 19"/>
          <p:cNvSpPr/>
          <p:nvPr/>
        </p:nvSpPr>
        <p:spPr>
          <a:xfrm>
            <a:off x="551384" y="2183669"/>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移动</a:t>
            </a:r>
            <a:endParaRPr lang="zh-CN" altLang="en-US" dirty="0"/>
          </a:p>
        </p:txBody>
      </p:sp>
      <p:sp>
        <p:nvSpPr>
          <p:cNvPr id="23" name="矩形 22"/>
          <p:cNvSpPr/>
          <p:nvPr/>
        </p:nvSpPr>
        <p:spPr>
          <a:xfrm>
            <a:off x="2279576" y="2182322"/>
            <a:ext cx="1107996" cy="461665"/>
          </a:xfrm>
          <a:prstGeom prst="rect">
            <a:avLst/>
          </a:prstGeom>
        </p:spPr>
        <p:txBody>
          <a:bodyPr wrap="none">
            <a:spAutoFit/>
          </a:bodyPr>
          <a:lstStyle/>
          <a:p>
            <a:r>
              <a:rPr lang="zh-CN" altLang="zh-CN" sz="2400" kern="1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移动</a:t>
            </a:r>
            <a:endParaRPr lang="zh-CN" altLang="en-US" dirty="0"/>
          </a:p>
        </p:txBody>
      </p:sp>
      <p:sp>
        <p:nvSpPr>
          <p:cNvPr id="25" name="矩形 24"/>
          <p:cNvSpPr/>
          <p:nvPr/>
        </p:nvSpPr>
        <p:spPr>
          <a:xfrm>
            <a:off x="7320136" y="3211934"/>
            <a:ext cx="2339102"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甲</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甲</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2</a:t>
            </a:r>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甲</a:t>
            </a:r>
            <a:endParaRPr lang="zh-CN" altLang="en-US" dirty="0"/>
          </a:p>
        </p:txBody>
      </p:sp>
      <p:sp>
        <p:nvSpPr>
          <p:cNvPr id="27" name="矩形 26"/>
          <p:cNvSpPr/>
          <p:nvPr/>
        </p:nvSpPr>
        <p:spPr>
          <a:xfrm>
            <a:off x="10139272" y="3230984"/>
            <a:ext cx="1672253"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乙</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2</a:t>
            </a:r>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乙</a:t>
            </a:r>
            <a:endParaRPr lang="zh-CN" altLang="en-US" dirty="0"/>
          </a:p>
        </p:txBody>
      </p:sp>
      <p:sp>
        <p:nvSpPr>
          <p:cNvPr id="29" name="矩形 28"/>
          <p:cNvSpPr/>
          <p:nvPr/>
        </p:nvSpPr>
        <p:spPr>
          <a:xfrm>
            <a:off x="839416" y="3742135"/>
            <a:ext cx="1672253" cy="461665"/>
          </a:xfrm>
          <a:prstGeom prst="rect">
            <a:avLst/>
          </a:prstGeom>
        </p:spPr>
        <p:txBody>
          <a:bodyPr wrap="none">
            <a:spAutoFit/>
          </a:bodyPr>
          <a:lstStyle/>
          <a:p>
            <a:pPr lvl="0"/>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2</a:t>
            </a:r>
            <a:r>
              <a:rPr lang="en-US" altLang="zh-CN" sz="2400" i="1" kern="100" dirty="0">
                <a:solidFill>
                  <a:srgbClr val="C00000"/>
                </a:solidFill>
                <a:latin typeface="Times New Roman" panose="02020603050405020304" pitchFamily="18" charset="0"/>
                <a:ea typeface="微软雅黑" panose="020B0503020204020204" pitchFamily="34" charset="-122"/>
              </a:rPr>
              <a:t>p</a:t>
            </a:r>
            <a:r>
              <a:rPr lang="zh-CN" altLang="zh-CN" sz="2400"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丙</a:t>
            </a:r>
            <a:endParaRPr lang="zh-CN" altLang="en-US" dirty="0">
              <a:solidFill>
                <a:prstClr val="black"/>
              </a:solidFill>
            </a:endParaRPr>
          </a:p>
        </p:txBody>
      </p:sp>
      <p:sp>
        <p:nvSpPr>
          <p:cNvPr id="31" name="矩形 30"/>
          <p:cNvSpPr/>
          <p:nvPr/>
        </p:nvSpPr>
        <p:spPr>
          <a:xfrm>
            <a:off x="6867772" y="437278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33" name="矩形 32"/>
          <p:cNvSpPr/>
          <p:nvPr/>
        </p:nvSpPr>
        <p:spPr>
          <a:xfrm>
            <a:off x="2927648" y="490562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34" name="矩形 33"/>
          <p:cNvSpPr/>
          <p:nvPr/>
        </p:nvSpPr>
        <p:spPr>
          <a:xfrm>
            <a:off x="4655840" y="490562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Tree>
    <p:extLst>
      <p:ext uri="{BB962C8B-B14F-4D97-AF65-F5344CB8AC3E}">
        <p14:creationId xmlns:p14="http://schemas.microsoft.com/office/powerpoint/2010/main" val="3442313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linds(horizont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linds(horizontal)">
                                      <p:cBhvr>
                                        <p:cTn id="32" dur="500"/>
                                        <p:tgtEl>
                                          <p:spTgt spid="3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blinds(horizontal)">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3" grpId="0"/>
      <p:bldP spid="25" grpId="0"/>
      <p:bldP spid="27" grpId="0"/>
      <p:bldP spid="29" grpId="0"/>
      <p:bldP spid="31" grpId="0"/>
      <p:bldP spid="33"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0000" y="1262658"/>
            <a:ext cx="11412000" cy="3462486"/>
          </a:xfrm>
          <a:prstGeom prst="rect">
            <a:avLst/>
          </a:prstGeom>
        </p:spPr>
        <p:txBody>
          <a:bodyPr wrap="square">
            <a:spAutoFit/>
          </a:bodyPr>
          <a:lstStyle/>
          <a:p>
            <a:pPr defTabSz="1218565">
              <a:lnSpc>
                <a:spcPct val="150000"/>
              </a:lnSpc>
            </a:pPr>
            <a:r>
              <a:rPr lang="zh-CN" altLang="zh-CN" sz="2600" b="1" kern="100" dirty="0">
                <a:solidFill>
                  <a:srgbClr val="BC5D22"/>
                </a:solidFill>
                <a:latin typeface="+mn-ea"/>
                <a:cs typeface="Times New Roman" panose="02020603050405020304" pitchFamily="18" charset="0"/>
              </a:rPr>
              <a:t>二、惰性</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气体</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对化学平衡移动的影响</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密闭容器中，反应：</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y</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z</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达到平衡状态，试回答下列问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保持体积不变，通入氦气，则平衡</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移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保持压强不变，通入氦气，平衡向正反应方向移动，则</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关系为</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1371304060"/>
              </p:ext>
            </p:extLst>
          </p:nvPr>
        </p:nvGraphicFramePr>
        <p:xfrm>
          <a:off x="5573712" y="2079129"/>
          <a:ext cx="987425" cy="447675"/>
        </p:xfrm>
        <a:graphic>
          <a:graphicData uri="http://schemas.openxmlformats.org/presentationml/2006/ole">
            <mc:AlternateContent xmlns:mc="http://schemas.openxmlformats.org/markup-compatibility/2006">
              <mc:Choice xmlns:v="urn:schemas-microsoft-com:vml" Requires="v">
                <p:oleObj spid="_x0000_s166987"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5573712" y="2079129"/>
                        <a:ext cx="987425" cy="447675"/>
                      </a:xfrm>
                      <a:prstGeom prst="rect">
                        <a:avLst/>
                      </a:prstGeom>
                    </p:spPr>
                  </p:pic>
                </p:oleObj>
              </mc:Fallback>
            </mc:AlternateContent>
          </a:graphicData>
        </a:graphic>
      </p:graphicFrame>
      <p:sp>
        <p:nvSpPr>
          <p:cNvPr id="3" name="矩形 2"/>
          <p:cNvSpPr/>
          <p:nvPr/>
        </p:nvSpPr>
        <p:spPr>
          <a:xfrm>
            <a:off x="5849778" y="3043808"/>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a:t>
            </a:r>
            <a:endParaRPr lang="zh-CN" altLang="en-US" dirty="0"/>
          </a:p>
        </p:txBody>
      </p:sp>
      <p:sp>
        <p:nvSpPr>
          <p:cNvPr id="6" name="矩形 5"/>
          <p:cNvSpPr/>
          <p:nvPr/>
        </p:nvSpPr>
        <p:spPr>
          <a:xfrm>
            <a:off x="582565" y="4104174"/>
            <a:ext cx="1192955"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x</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y</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solidFill>
                  <a:srgbClr val="C00000"/>
                </a:solidFill>
                <a:latin typeface="Times New Roman" panose="02020603050405020304" pitchFamily="18" charset="0"/>
                <a:ea typeface="微软雅黑" panose="020B0503020204020204" pitchFamily="34" charset="-122"/>
              </a:rPr>
              <a:t>z</a:t>
            </a:r>
            <a:endParaRPr lang="zh-CN" altLang="en-US" dirty="0"/>
          </a:p>
        </p:txBody>
      </p:sp>
    </p:spTree>
    <p:extLst>
      <p:ext uri="{BB962C8B-B14F-4D97-AF65-F5344CB8AC3E}">
        <p14:creationId xmlns:p14="http://schemas.microsoft.com/office/powerpoint/2010/main" val="2534379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0000" y="1190650"/>
            <a:ext cx="11412000" cy="3462486"/>
          </a:xfrm>
          <a:prstGeom prst="rect">
            <a:avLst/>
          </a:prstGeom>
        </p:spPr>
        <p:txBody>
          <a:bodyPr wrap="square">
            <a:spAutoFit/>
          </a:bodyPr>
          <a:lstStyle/>
          <a:p>
            <a:pPr defTabSz="1218565">
              <a:lnSpc>
                <a:spcPct val="150000"/>
              </a:lnSpc>
            </a:pPr>
            <a:r>
              <a:rPr lang="zh-CN" altLang="zh-CN" sz="2600" b="1" kern="100" dirty="0">
                <a:solidFill>
                  <a:srgbClr val="BC5D22"/>
                </a:solidFill>
                <a:latin typeface="+mn-ea"/>
                <a:cs typeface="Times New Roman" panose="02020603050405020304" pitchFamily="18" charset="0"/>
              </a:rPr>
              <a:t>三、虚拟</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中间态</a:t>
            </a:r>
            <a:r>
              <a:rPr lang="en-US" altLang="zh-CN" sz="2600" b="1" kern="100" dirty="0">
                <a:solidFill>
                  <a:srgbClr val="BC5D22"/>
                </a:solidFill>
                <a:latin typeface="宋体" panose="02010600030101010101" pitchFamily="2" charset="-122"/>
                <a:ea typeface="宋体" panose="02010600030101010101" pitchFamily="2" charset="-122"/>
                <a:cs typeface="Times New Roman" panose="02020603050405020304" pitchFamily="18" charset="0"/>
              </a:rPr>
              <a:t>”</a:t>
            </a:r>
            <a:r>
              <a:rPr lang="zh-CN" altLang="zh-CN" sz="2600" b="1" kern="100" dirty="0">
                <a:solidFill>
                  <a:srgbClr val="BC5D22"/>
                </a:solidFill>
                <a:latin typeface="+mn-ea"/>
                <a:cs typeface="Times New Roman" panose="02020603050405020304" pitchFamily="18" charset="0"/>
              </a:rPr>
              <a:t>法判断平衡移动的结果</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对于以下三个反应，从反应开始进行到达到平衡后，保持温度、体积不变，按要求回答下列问题。</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1)PCl</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PCl</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移动，达到平衡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C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百分含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062177750"/>
              </p:ext>
            </p:extLst>
          </p:nvPr>
        </p:nvGraphicFramePr>
        <p:xfrm>
          <a:off x="1785045" y="3068960"/>
          <a:ext cx="987425" cy="447675"/>
        </p:xfrm>
        <a:graphic>
          <a:graphicData uri="http://schemas.openxmlformats.org/presentationml/2006/ole">
            <mc:AlternateContent xmlns:mc="http://schemas.openxmlformats.org/markup-compatibility/2006">
              <mc:Choice xmlns:v="urn:schemas-microsoft-com:vml" Requires="v">
                <p:oleObj spid="_x0000_s168009"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1785045" y="3068960"/>
                        <a:ext cx="987425" cy="447675"/>
                      </a:xfrm>
                      <a:prstGeom prst="rect">
                        <a:avLst/>
                      </a:prstGeom>
                    </p:spPr>
                  </p:pic>
                </p:oleObj>
              </mc:Fallback>
            </mc:AlternateContent>
          </a:graphicData>
        </a:graphic>
      </p:graphicFrame>
      <p:sp>
        <p:nvSpPr>
          <p:cNvPr id="5" name="矩形 4"/>
          <p:cNvSpPr/>
          <p:nvPr/>
        </p:nvSpPr>
        <p:spPr>
          <a:xfrm>
            <a:off x="3719736" y="3516635"/>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a:t>
            </a:r>
            <a:endParaRPr lang="zh-CN" altLang="en-US" dirty="0"/>
          </a:p>
        </p:txBody>
      </p:sp>
      <p:sp>
        <p:nvSpPr>
          <p:cNvPr id="8" name="矩形 7"/>
          <p:cNvSpPr/>
          <p:nvPr/>
        </p:nvSpPr>
        <p:spPr>
          <a:xfrm>
            <a:off x="10560496" y="3519686"/>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
        <p:nvSpPr>
          <p:cNvPr id="10" name="矩形 9"/>
          <p:cNvSpPr/>
          <p:nvPr/>
        </p:nvSpPr>
        <p:spPr>
          <a:xfrm>
            <a:off x="2982238" y="406218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Tree>
    <p:extLst>
      <p:ext uri="{BB962C8B-B14F-4D97-AF65-F5344CB8AC3E}">
        <p14:creationId xmlns:p14="http://schemas.microsoft.com/office/powerpoint/2010/main" val="2970098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390000" y="539155"/>
            <a:ext cx="11412000" cy="563231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2HI(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I</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I(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向</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移动，达到平衡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I</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解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I</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百分含量</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2N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再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向移动，达到平衡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百分含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等倍数的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移动，达到平衡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积分数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体积分数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体积分数都</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325126700"/>
              </p:ext>
            </p:extLst>
          </p:nvPr>
        </p:nvGraphicFramePr>
        <p:xfrm>
          <a:off x="1703512" y="717848"/>
          <a:ext cx="987425" cy="447675"/>
        </p:xfrm>
        <a:graphic>
          <a:graphicData uri="http://schemas.openxmlformats.org/presentationml/2006/ole">
            <mc:AlternateContent xmlns:mc="http://schemas.openxmlformats.org/markup-compatibility/2006">
              <mc:Choice xmlns:v="urn:schemas-microsoft-com:vml" Requires="v">
                <p:oleObj spid="_x0000_s169169"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1703512" y="717848"/>
                        <a:ext cx="987425" cy="4476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88583470"/>
              </p:ext>
            </p:extLst>
          </p:nvPr>
        </p:nvGraphicFramePr>
        <p:xfrm>
          <a:off x="1919536" y="2365236"/>
          <a:ext cx="987425" cy="447675"/>
        </p:xfrm>
        <a:graphic>
          <a:graphicData uri="http://schemas.openxmlformats.org/presentationml/2006/ole">
            <mc:AlternateContent xmlns:mc="http://schemas.openxmlformats.org/markup-compatibility/2006">
              <mc:Choice xmlns:v="urn:schemas-microsoft-com:vml" Requires="v">
                <p:oleObj spid="_x0000_s169170" name="文档" r:id="rId5" imgW="987954" imgH="448194" progId="Word.Document.12">
                  <p:embed/>
                </p:oleObj>
              </mc:Choice>
              <mc:Fallback>
                <p:oleObj name="文档" r:id="rId5" imgW="987954" imgH="448194" progId="Word.Document.12">
                  <p:embed/>
                  <p:pic>
                    <p:nvPicPr>
                      <p:cNvPr id="0" name=""/>
                      <p:cNvPicPr/>
                      <p:nvPr/>
                    </p:nvPicPr>
                    <p:blipFill>
                      <a:blip r:embed="rId4"/>
                      <a:stretch>
                        <a:fillRect/>
                      </a:stretch>
                    </p:blipFill>
                    <p:spPr>
                      <a:xfrm>
                        <a:off x="1919536" y="2365236"/>
                        <a:ext cx="987425" cy="44767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50640031"/>
              </p:ext>
            </p:extLst>
          </p:nvPr>
        </p:nvGraphicFramePr>
        <p:xfrm>
          <a:off x="2681412" y="4048030"/>
          <a:ext cx="987425" cy="447675"/>
        </p:xfrm>
        <a:graphic>
          <a:graphicData uri="http://schemas.openxmlformats.org/presentationml/2006/ole">
            <mc:AlternateContent xmlns:mc="http://schemas.openxmlformats.org/markup-compatibility/2006">
              <mc:Choice xmlns:v="urn:schemas-microsoft-com:vml" Requires="v">
                <p:oleObj spid="_x0000_s169171" name="文档" r:id="rId6" imgW="987954" imgH="448194" progId="Word.Document.12">
                  <p:embed/>
                </p:oleObj>
              </mc:Choice>
              <mc:Fallback>
                <p:oleObj name="文档" r:id="rId6" imgW="987954" imgH="448194" progId="Word.Document.12">
                  <p:embed/>
                  <p:pic>
                    <p:nvPicPr>
                      <p:cNvPr id="0" name=""/>
                      <p:cNvPicPr/>
                      <p:nvPr/>
                    </p:nvPicPr>
                    <p:blipFill>
                      <a:blip r:embed="rId4"/>
                      <a:stretch>
                        <a:fillRect/>
                      </a:stretch>
                    </p:blipFill>
                    <p:spPr>
                      <a:xfrm>
                        <a:off x="2681412" y="4048030"/>
                        <a:ext cx="987425" cy="447675"/>
                      </a:xfrm>
                      <a:prstGeom prst="rect">
                        <a:avLst/>
                      </a:prstGeom>
                    </p:spPr>
                  </p:pic>
                </p:oleObj>
              </mc:Fallback>
            </mc:AlternateContent>
          </a:graphicData>
        </a:graphic>
      </p:graphicFrame>
      <p:sp>
        <p:nvSpPr>
          <p:cNvPr id="3" name="矩形 2"/>
          <p:cNvSpPr/>
          <p:nvPr/>
        </p:nvSpPr>
        <p:spPr>
          <a:xfrm>
            <a:off x="3331820" y="1165523"/>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a:t>
            </a:r>
            <a:endParaRPr lang="zh-CN" altLang="en-US" dirty="0"/>
          </a:p>
        </p:txBody>
      </p:sp>
      <p:sp>
        <p:nvSpPr>
          <p:cNvPr id="6" name="矩形 5"/>
          <p:cNvSpPr/>
          <p:nvPr/>
        </p:nvSpPr>
        <p:spPr>
          <a:xfrm>
            <a:off x="9408368" y="116552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13" name="矩形 12"/>
          <p:cNvSpPr/>
          <p:nvPr/>
        </p:nvSpPr>
        <p:spPr>
          <a:xfrm>
            <a:off x="1127448" y="169128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16" name="矩形 15"/>
          <p:cNvSpPr/>
          <p:nvPr/>
        </p:nvSpPr>
        <p:spPr>
          <a:xfrm>
            <a:off x="3691860" y="2812911"/>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a:t>
            </a:r>
            <a:endParaRPr lang="zh-CN" altLang="en-US" dirty="0"/>
          </a:p>
        </p:txBody>
      </p:sp>
      <p:sp>
        <p:nvSpPr>
          <p:cNvPr id="18" name="矩形 17"/>
          <p:cNvSpPr/>
          <p:nvPr/>
        </p:nvSpPr>
        <p:spPr>
          <a:xfrm>
            <a:off x="10632504" y="281291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20" name="矩形 19"/>
          <p:cNvSpPr/>
          <p:nvPr/>
        </p:nvSpPr>
        <p:spPr>
          <a:xfrm>
            <a:off x="3077215" y="3355310"/>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
        <p:nvSpPr>
          <p:cNvPr id="22" name="矩形 21"/>
          <p:cNvSpPr/>
          <p:nvPr/>
        </p:nvSpPr>
        <p:spPr>
          <a:xfrm>
            <a:off x="5089282" y="442758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向</a:t>
            </a:r>
            <a:endParaRPr lang="zh-CN" altLang="en-US" dirty="0"/>
          </a:p>
        </p:txBody>
      </p:sp>
      <p:sp>
        <p:nvSpPr>
          <p:cNvPr id="23" name="矩形 22"/>
          <p:cNvSpPr/>
          <p:nvPr/>
        </p:nvSpPr>
        <p:spPr>
          <a:xfrm>
            <a:off x="1600306" y="500365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24" name="矩形 23"/>
          <p:cNvSpPr/>
          <p:nvPr/>
        </p:nvSpPr>
        <p:spPr>
          <a:xfrm>
            <a:off x="4656757" y="5003651"/>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
        <p:nvSpPr>
          <p:cNvPr id="25" name="矩形 24"/>
          <p:cNvSpPr/>
          <p:nvPr/>
        </p:nvSpPr>
        <p:spPr>
          <a:xfrm>
            <a:off x="683583" y="556606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变</a:t>
            </a:r>
            <a:endParaRPr lang="zh-CN" altLang="en-US" dirty="0"/>
          </a:p>
        </p:txBody>
      </p:sp>
      <p:sp>
        <p:nvSpPr>
          <p:cNvPr id="26" name="矩形 25"/>
          <p:cNvSpPr/>
          <p:nvPr/>
        </p:nvSpPr>
        <p:spPr>
          <a:xfrm>
            <a:off x="9192344" y="555338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dirty="0"/>
          </a:p>
        </p:txBody>
      </p:sp>
      <p:sp>
        <p:nvSpPr>
          <p:cNvPr id="27" name="矩形 26"/>
          <p:cNvSpPr/>
          <p:nvPr/>
        </p:nvSpPr>
        <p:spPr>
          <a:xfrm>
            <a:off x="6023992" y="555338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dirty="0"/>
          </a:p>
        </p:txBody>
      </p:sp>
    </p:spTree>
    <p:extLst>
      <p:ext uri="{BB962C8B-B14F-4D97-AF65-F5344CB8AC3E}">
        <p14:creationId xmlns:p14="http://schemas.microsoft.com/office/powerpoint/2010/main" val="2975136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linds(horizontal)">
                                      <p:cBhvr>
                                        <p:cTn id="21" dur="500"/>
                                        <p:tgtEl>
                                          <p:spTgt spid="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linds(horizontal)">
                                      <p:cBhvr>
                                        <p:cTn id="38" dur="500"/>
                                        <p:tgtEl>
                                          <p:spTgt spid="25"/>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blinds(horizontal)">
                                      <p:cBhvr>
                                        <p:cTn id="41" dur="500"/>
                                        <p:tgtEl>
                                          <p:spTgt spid="27"/>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blinds(horizontal)">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P spid="16" grpId="0"/>
      <p:bldP spid="18" grpId="0"/>
      <p:bldP spid="20" grpId="0"/>
      <p:bldP spid="22" grpId="0"/>
      <p:bldP spid="23" grpId="0"/>
      <p:bldP spid="24" grpId="0"/>
      <p:bldP spid="25" grpId="0"/>
      <p:bldP spid="26"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 xmlns:a16="http://schemas.microsoft.com/office/drawing/2014/main" id="{42F66117-1422-E04E-93A0-A3423E0F05D2}"/>
              </a:ext>
            </a:extLst>
          </p:cNvPr>
          <p:cNvSpPr/>
          <p:nvPr/>
        </p:nvSpPr>
        <p:spPr>
          <a:xfrm>
            <a:off x="559851" y="1556793"/>
            <a:ext cx="11110368" cy="4536503"/>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文本框 9">
            <a:extLst>
              <a:ext uri="{FF2B5EF4-FFF2-40B4-BE49-F238E27FC236}">
                <a16:creationId xmlns="" xmlns:a16="http://schemas.microsoft.com/office/drawing/2014/main" id="{1639F706-5A08-E441-9E43-476613981402}"/>
              </a:ext>
            </a:extLst>
          </p:cNvPr>
          <p:cNvSpPr txBox="1"/>
          <p:nvPr/>
        </p:nvSpPr>
        <p:spPr>
          <a:xfrm>
            <a:off x="2523174" y="776317"/>
            <a:ext cx="7145652" cy="492443"/>
          </a:xfrm>
          <a:prstGeom prst="rect">
            <a:avLst/>
          </a:prstGeom>
          <a:noFill/>
        </p:spPr>
        <p:txBody>
          <a:bodyPr wrap="square">
            <a:spAutoFit/>
          </a:bodyPr>
          <a:lstStyle/>
          <a:p>
            <a:pPr algn="ctr"/>
            <a:r>
              <a:rPr lang="zh-CN" altLang="zh-CN" sz="2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平衡转化率的分析与判断方法</a:t>
            </a:r>
          </a:p>
        </p:txBody>
      </p:sp>
      <p:sp>
        <p:nvSpPr>
          <p:cNvPr id="13" name="矩形 12"/>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练后反思</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4" name="矩形 3"/>
          <p:cNvSpPr/>
          <p:nvPr/>
        </p:nvSpPr>
        <p:spPr>
          <a:xfrm>
            <a:off x="786000" y="2060054"/>
            <a:ext cx="10620000" cy="3347070"/>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分析</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反应物起始物质的量之比等于化学计量数之比，达到平衡后，它们的转化率相等。</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只增加</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量，平衡正向移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减小。</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按原比例同倍数地增加</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降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浓度，等效于压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扩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容器体积，气体反应物的转化率与化学计量数有关。</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70906791"/>
              </p:ext>
            </p:extLst>
          </p:nvPr>
        </p:nvGraphicFramePr>
        <p:xfrm>
          <a:off x="3244255" y="2247160"/>
          <a:ext cx="987425" cy="447675"/>
        </p:xfrm>
        <a:graphic>
          <a:graphicData uri="http://schemas.openxmlformats.org/presentationml/2006/ole">
            <mc:AlternateContent xmlns:mc="http://schemas.openxmlformats.org/markup-compatibility/2006">
              <mc:Choice xmlns:v="urn:schemas-microsoft-com:vml" Requires="v">
                <p:oleObj spid="_x0000_s170054"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3244255" y="2247160"/>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1299871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63262" y="-12546"/>
            <a:ext cx="1961180" cy="4149081"/>
          </a:xfrm>
          <a:prstGeom prst="rect">
            <a:avLst/>
          </a:prstGeom>
          <a:solidFill>
            <a:srgbClr val="1E96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8"/>
          <p:cNvSpPr txBox="1"/>
          <p:nvPr/>
        </p:nvSpPr>
        <p:spPr>
          <a:xfrm>
            <a:off x="814512" y="824289"/>
            <a:ext cx="1393956" cy="400017"/>
          </a:xfrm>
          <a:prstGeom prst="rect">
            <a:avLst/>
          </a:prstGeom>
          <a:noFill/>
        </p:spPr>
        <p:txBody>
          <a:bodyPr wrap="square" lIns="0" tIns="0" rIns="0" bIns="0" rtlCol="0" anchor="ctr">
            <a:spAutoFit/>
          </a:bodyPr>
          <a:lstStyle/>
          <a:p>
            <a:pPr algn="dist"/>
            <a:r>
              <a:rPr lang="zh-CN" altLang="en-US" sz="2599"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复习目标</a:t>
            </a:r>
            <a:endParaRPr lang="zh-CN" altLang="en-US" sz="2599"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nvSpPr>
        <p:spPr>
          <a:xfrm>
            <a:off x="588663" y="1413243"/>
            <a:ext cx="11122661" cy="2879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8778" y="1269260"/>
            <a:ext cx="11122546" cy="316785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a:extLst>
              <a:ext uri="{FF2B5EF4-FFF2-40B4-BE49-F238E27FC236}">
                <a16:creationId xmlns:a16="http://schemas.microsoft.com/office/drawing/2014/main" xmlns="" id="{BCC371D3-A076-C14C-81A0-460D628CCC61}"/>
              </a:ext>
            </a:extLst>
          </p:cNvPr>
          <p:cNvSpPr txBox="1"/>
          <p:nvPr/>
        </p:nvSpPr>
        <p:spPr>
          <a:xfrm>
            <a:off x="767408" y="1916832"/>
            <a:ext cx="10801200" cy="1688411"/>
          </a:xfrm>
          <a:prstGeom prst="rect">
            <a:avLst/>
          </a:prstGeom>
          <a:noFill/>
        </p:spPr>
        <p:txBody>
          <a:bodyPr wrap="square" rtlCol="0">
            <a:spAutoFit/>
          </a:bodyPr>
          <a:lstStyle/>
          <a:p>
            <a:pPr algn="just">
              <a:lnSpc>
                <a:spcPct val="150000"/>
              </a:lnSpc>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理解外界条件</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浓度、温度、压强、催化剂等</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对化学平衡的影响，能用相关</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理</a:t>
            </a:r>
            <a:endPar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endParaRPr>
          </a:p>
          <a:p>
            <a:pPr algn="just">
              <a:lnSpc>
                <a:spcPct val="150000"/>
              </a:lnSpc>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 </a:t>
            </a: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   </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论</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解释其一般规律</a:t>
            </a:r>
            <a:r>
              <a:rPr lang="zh-CN" altLang="zh-CN" sz="2400" kern="100" dirty="0" smtClean="0">
                <a:latin typeface="Times New Roman" panose="02020603050405020304" pitchFamily="18" charset="0"/>
                <a:ea typeface="楷体" panose="02010609060101010101" pitchFamily="49" charset="-122"/>
                <a:cs typeface="Courier New" panose="02070309020205020404" pitchFamily="49" charset="0"/>
              </a:rPr>
              <a:t>。</a:t>
            </a:r>
            <a:endPar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endParaRPr>
          </a:p>
          <a:p>
            <a:pPr algn="just">
              <a:lnSpc>
                <a:spcPct val="150000"/>
              </a:lnSpc>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Courier New" panose="02070309020205020404" pitchFamily="49" charset="0"/>
              </a:rPr>
              <a:t>了解化学平衡的调控在生活、生产和科学研究领域中的重要作用。</a:t>
            </a:r>
          </a:p>
        </p:txBody>
      </p:sp>
    </p:spTree>
    <p:extLst>
      <p:ext uri="{BB962C8B-B14F-4D97-AF65-F5344CB8AC3E}">
        <p14:creationId xmlns:p14="http://schemas.microsoft.com/office/powerpoint/2010/main" val="3650638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 xmlns:a16="http://schemas.microsoft.com/office/drawing/2014/main" id="{42F66117-1422-E04E-93A0-A3423E0F05D2}"/>
              </a:ext>
            </a:extLst>
          </p:cNvPr>
          <p:cNvSpPr/>
          <p:nvPr/>
        </p:nvSpPr>
        <p:spPr>
          <a:xfrm>
            <a:off x="559851" y="1556793"/>
            <a:ext cx="11110368" cy="367240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文本框 9">
            <a:extLst>
              <a:ext uri="{FF2B5EF4-FFF2-40B4-BE49-F238E27FC236}">
                <a16:creationId xmlns="" xmlns:a16="http://schemas.microsoft.com/office/drawing/2014/main" id="{1639F706-5A08-E441-9E43-476613981402}"/>
              </a:ext>
            </a:extLst>
          </p:cNvPr>
          <p:cNvSpPr txBox="1"/>
          <p:nvPr/>
        </p:nvSpPr>
        <p:spPr>
          <a:xfrm>
            <a:off x="2523174" y="776317"/>
            <a:ext cx="7145652" cy="492443"/>
          </a:xfrm>
          <a:prstGeom prst="rect">
            <a:avLst/>
          </a:prstGeom>
          <a:noFill/>
        </p:spPr>
        <p:txBody>
          <a:bodyPr wrap="square">
            <a:spAutoFit/>
          </a:bodyPr>
          <a:lstStyle/>
          <a:p>
            <a:pPr algn="ctr"/>
            <a:r>
              <a:rPr lang="zh-CN" altLang="zh-CN" sz="2600" b="1" kern="100" dirty="0">
                <a:solidFill>
                  <a:schemeClr val="bg1"/>
                </a:solidFill>
                <a:latin typeface="微软雅黑" panose="020B0503020204020204" pitchFamily="34" charset="-122"/>
                <a:ea typeface="微软雅黑" panose="020B0503020204020204" pitchFamily="34" charset="-122"/>
                <a:cs typeface="Times New Roman" panose="02020603050405020304" pitchFamily="18" charset="0"/>
              </a:rPr>
              <a:t>平衡转化率的分析与判断方法</a:t>
            </a:r>
          </a:p>
        </p:txBody>
      </p:sp>
      <p:sp>
        <p:nvSpPr>
          <p:cNvPr id="13" name="矩形 12"/>
          <p:cNvSpPr/>
          <p:nvPr/>
        </p:nvSpPr>
        <p:spPr>
          <a:xfrm>
            <a:off x="5542002" y="29732"/>
            <a:ext cx="1114408" cy="369332"/>
          </a:xfrm>
          <a:prstGeom prst="rect">
            <a:avLst/>
          </a:prstGeom>
        </p:spPr>
        <p:txBody>
          <a:bodyPr wrap="none">
            <a:spAutoFit/>
          </a:bodyPr>
          <a:lstStyle/>
          <a:p>
            <a:r>
              <a:rPr lang="zh-CN" altLang="en-US" b="1" dirty="0">
                <a:solidFill>
                  <a:schemeClr val="bg1"/>
                </a:solidFill>
                <a:latin typeface="方正中倩简体" panose="03000509000000000000" pitchFamily="65" charset="-122"/>
                <a:ea typeface="方正中倩简体" panose="03000509000000000000" pitchFamily="65" charset="-122"/>
              </a:rPr>
              <a:t>练后反思</a:t>
            </a:r>
          </a:p>
        </p:txBody>
      </p:sp>
      <p:sp>
        <p:nvSpPr>
          <p:cNvPr id="11" name="矩形 10">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4" name="矩形 3"/>
          <p:cNvSpPr/>
          <p:nvPr/>
        </p:nvSpPr>
        <p:spPr>
          <a:xfrm>
            <a:off x="786000" y="2032942"/>
            <a:ext cx="10620000" cy="57708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同倍增大</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93743610"/>
              </p:ext>
            </p:extLst>
          </p:nvPr>
        </p:nvGraphicFramePr>
        <p:xfrm>
          <a:off x="822348" y="2753022"/>
          <a:ext cx="5634037" cy="2116138"/>
        </p:xfrm>
        <a:graphic>
          <a:graphicData uri="http://schemas.openxmlformats.org/presentationml/2006/ole">
            <mc:AlternateContent xmlns:mc="http://schemas.openxmlformats.org/markup-compatibility/2006">
              <mc:Choice xmlns:v="urn:schemas-microsoft-com:vml" Requires="v">
                <p:oleObj spid="_x0000_s171078" name="文档" r:id="rId4" imgW="5634248" imgH="2116749" progId="Word.Document.12">
                  <p:embed/>
                </p:oleObj>
              </mc:Choice>
              <mc:Fallback>
                <p:oleObj name="文档" r:id="rId4" imgW="5634248" imgH="2116749" progId="Word.Document.12">
                  <p:embed/>
                  <p:pic>
                    <p:nvPicPr>
                      <p:cNvPr id="0" name=""/>
                      <p:cNvPicPr/>
                      <p:nvPr/>
                    </p:nvPicPr>
                    <p:blipFill>
                      <a:blip r:embed="rId5"/>
                      <a:stretch>
                        <a:fillRect/>
                      </a:stretch>
                    </p:blipFill>
                    <p:spPr>
                      <a:xfrm>
                        <a:off x="822348" y="2753022"/>
                        <a:ext cx="5634037" cy="2116138"/>
                      </a:xfrm>
                      <a:prstGeom prst="rect">
                        <a:avLst/>
                      </a:prstGeom>
                    </p:spPr>
                  </p:pic>
                </p:oleObj>
              </mc:Fallback>
            </mc:AlternateContent>
          </a:graphicData>
        </a:graphic>
      </p:graphicFrame>
    </p:spTree>
    <p:extLst>
      <p:ext uri="{BB962C8B-B14F-4D97-AF65-F5344CB8AC3E}">
        <p14:creationId xmlns:p14="http://schemas.microsoft.com/office/powerpoint/2010/main" val="27707706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968992"/>
            <a:ext cx="11412000" cy="404418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恒温、恒压下，在一个容积可变的密闭容器中发生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B(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时生成</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下列说法错误的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时，生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若开始时通入</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 C</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达到平衡时，</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的物质的量一定大于</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4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开始时通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到平衡时，再通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再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达</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7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到</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为</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在原平衡体系中，再通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混合气体的平均相对分子质量不变</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603525762"/>
              </p:ext>
            </p:extLst>
          </p:nvPr>
        </p:nvGraphicFramePr>
        <p:xfrm>
          <a:off x="9768408" y="1160633"/>
          <a:ext cx="987425" cy="447675"/>
        </p:xfrm>
        <a:graphic>
          <a:graphicData uri="http://schemas.openxmlformats.org/presentationml/2006/ole">
            <mc:AlternateContent xmlns:mc="http://schemas.openxmlformats.org/markup-compatibility/2006">
              <mc:Choice xmlns:v="urn:schemas-microsoft-com:vml" Requires="v">
                <p:oleObj spid="_x0000_s156862"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9768408" y="1160633"/>
                        <a:ext cx="987425" cy="44767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16738460"/>
              </p:ext>
            </p:extLst>
          </p:nvPr>
        </p:nvGraphicFramePr>
        <p:xfrm>
          <a:off x="5003800" y="3705296"/>
          <a:ext cx="1111250" cy="877888"/>
        </p:xfrm>
        <a:graphic>
          <a:graphicData uri="http://schemas.openxmlformats.org/presentationml/2006/ole">
            <mc:AlternateContent xmlns:mc="http://schemas.openxmlformats.org/markup-compatibility/2006">
              <mc:Choice xmlns:v="urn:schemas-microsoft-com:vml" Requires="v">
                <p:oleObj spid="_x0000_s156863" name="文档" r:id="rId5" imgW="1111763" imgH="877638" progId="Word.Document.12">
                  <p:embed/>
                </p:oleObj>
              </mc:Choice>
              <mc:Fallback>
                <p:oleObj name="文档" r:id="rId5" imgW="1111763" imgH="877638" progId="Word.Document.12">
                  <p:embed/>
                  <p:pic>
                    <p:nvPicPr>
                      <p:cNvPr id="0" name=""/>
                      <p:cNvPicPr/>
                      <p:nvPr/>
                    </p:nvPicPr>
                    <p:blipFill>
                      <a:blip r:embed="rId6"/>
                      <a:stretch>
                        <a:fillRect/>
                      </a:stretch>
                    </p:blipFill>
                    <p:spPr>
                      <a:xfrm>
                        <a:off x="5003800" y="3705296"/>
                        <a:ext cx="1111250" cy="877888"/>
                      </a:xfrm>
                      <a:prstGeom prst="rect">
                        <a:avLst/>
                      </a:prstGeom>
                    </p:spPr>
                  </p:pic>
                </p:oleObj>
              </mc:Fallback>
            </mc:AlternateContent>
          </a:graphicData>
        </a:graphic>
      </p:graphicFrame>
      <p:sp>
        <p:nvSpPr>
          <p:cNvPr id="13" name="TextBox 9"/>
          <p:cNvSpPr txBox="1"/>
          <p:nvPr/>
        </p:nvSpPr>
        <p:spPr>
          <a:xfrm>
            <a:off x="210394" y="258194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092414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 xmlns:a16="http://schemas.microsoft.com/office/drawing/2014/main" id="{574E7DD6-E482-894D-9E46-D2B62C9ED9EC}"/>
              </a:ext>
            </a:extLst>
          </p:cNvPr>
          <p:cNvGrpSpPr/>
          <p:nvPr/>
        </p:nvGrpSpPr>
        <p:grpSpPr>
          <a:xfrm>
            <a:off x="516000" y="1412776"/>
            <a:ext cx="11160000" cy="2690812"/>
            <a:chOff x="792914" y="3925222"/>
            <a:chExt cx="11160000" cy="2690812"/>
          </a:xfrm>
        </p:grpSpPr>
        <p:sp>
          <p:nvSpPr>
            <p:cNvPr id="21" name="圆角矩形 20">
              <a:extLst>
                <a:ext uri="{FF2B5EF4-FFF2-40B4-BE49-F238E27FC236}">
                  <a16:creationId xmlns="" xmlns:a16="http://schemas.microsoft.com/office/drawing/2014/main" id="{E0791A29-2CB4-2744-96C1-EA2037B165CE}"/>
                </a:ext>
              </a:extLst>
            </p:cNvPr>
            <p:cNvSpPr/>
            <p:nvPr/>
          </p:nvSpPr>
          <p:spPr>
            <a:xfrm>
              <a:off x="792914" y="4038111"/>
              <a:ext cx="11160000" cy="2577923"/>
            </a:xfrm>
            <a:prstGeom prst="roundRect">
              <a:avLst>
                <a:gd name="adj" fmla="val 235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1" name="矩形 10"/>
          <p:cNvSpPr/>
          <p:nvPr/>
        </p:nvSpPr>
        <p:spPr>
          <a:xfrm>
            <a:off x="635984" y="1628800"/>
            <a:ext cx="10920033"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开始时通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容器容积变大，保持恒压，相当于将三个原容器叠加，各物质的含量与原平衡中的相同，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无法确定平衡移动的方向，不能确定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一定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题给数据可计算出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分数</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32463942"/>
              </p:ext>
            </p:extLst>
          </p:nvPr>
        </p:nvGraphicFramePr>
        <p:xfrm>
          <a:off x="9132639" y="3235226"/>
          <a:ext cx="1139825" cy="868363"/>
        </p:xfrm>
        <a:graphic>
          <a:graphicData uri="http://schemas.openxmlformats.org/presentationml/2006/ole">
            <mc:AlternateContent xmlns:mc="http://schemas.openxmlformats.org/markup-compatibility/2006">
              <mc:Choice xmlns:v="urn:schemas-microsoft-com:vml" Requires="v">
                <p:oleObj spid="_x0000_s158815" name="文档" r:id="rId3" imgW="1140196" imgH="867902" progId="Word.Document.12">
                  <p:embed/>
                </p:oleObj>
              </mc:Choice>
              <mc:Fallback>
                <p:oleObj name="文档" r:id="rId3" imgW="1140196" imgH="867902" progId="Word.Document.12">
                  <p:embed/>
                  <p:pic>
                    <p:nvPicPr>
                      <p:cNvPr id="0" name=""/>
                      <p:cNvPicPr/>
                      <p:nvPr/>
                    </p:nvPicPr>
                    <p:blipFill>
                      <a:blip r:embed="rId4"/>
                      <a:stretch>
                        <a:fillRect/>
                      </a:stretch>
                    </p:blipFill>
                    <p:spPr>
                      <a:xfrm>
                        <a:off x="9132639" y="3235226"/>
                        <a:ext cx="1139825" cy="868363"/>
                      </a:xfrm>
                      <a:prstGeom prst="rect">
                        <a:avLst/>
                      </a:prstGeom>
                    </p:spPr>
                  </p:pic>
                </p:oleObj>
              </mc:Fallback>
            </mc:AlternateContent>
          </a:graphicData>
        </a:graphic>
      </p:graphicFrame>
    </p:spTree>
    <p:extLst>
      <p:ext uri="{BB962C8B-B14F-4D97-AF65-F5344CB8AC3E}">
        <p14:creationId xmlns:p14="http://schemas.microsoft.com/office/powerpoint/2010/main" val="3497844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animEffect transition="in" filter="blinds(horizontal)">
                                      <p:cBhvr>
                                        <p:cTn id="10" dur="500"/>
                                        <p:tgtEl>
                                          <p:spTgt spid="11">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Effect transition="in" filter="blinds(horizontal)">
                                      <p:cBhvr>
                                        <p:cTn id="13" dur="500"/>
                                        <p:tgtEl>
                                          <p:spTgt spid="11">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11">
                                            <p:txEl>
                                              <p:pRg st="2" end="2"/>
                                            </p:txEl>
                                          </p:spTgt>
                                        </p:tgtEl>
                                        <p:attrNameLst>
                                          <p:attrName>style.visibility</p:attrName>
                                        </p:attrNameLst>
                                      </p:cBhvr>
                                      <p:to>
                                        <p:strVal val="visible"/>
                                      </p:to>
                                    </p:set>
                                    <p:animEffect transition="in" filter="blinds(horizontal)">
                                      <p:cBhvr>
                                        <p:cTn id="16" dur="500"/>
                                        <p:tgtEl>
                                          <p:spTgt spid="11">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692696"/>
            <a:ext cx="11412000" cy="2377574"/>
          </a:xfrm>
          <a:prstGeom prst="rect">
            <a:avLst/>
          </a:prstGeom>
        </p:spPr>
        <p:txBody>
          <a:bodyPr wrap="square">
            <a:spAutoFit/>
          </a:bodyPr>
          <a:lstStyle/>
          <a:p>
            <a:pPr algn="just">
              <a:lnSpc>
                <a:spcPct val="16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一定条件下存在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其正反应放热。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起始时容器甲、丙的体积都是</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V</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容器乙、丁的体积</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都是</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容器甲、丙内都充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并保持恒温；向容器乙、丁内都充入</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5</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并保持绝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即与外界无热量交换</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温度时开始反应。</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7724" name="Picture 28" descr="7-68T"/>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91944" y="3464747"/>
            <a:ext cx="6251214" cy="172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390000" y="3055625"/>
            <a:ext cx="11412000" cy="279307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乙</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平衡常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乙</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所需时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丁</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体积分数</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φ</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丙</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丁</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51943657"/>
              </p:ext>
            </p:extLst>
          </p:nvPr>
        </p:nvGraphicFramePr>
        <p:xfrm>
          <a:off x="5857230" y="895003"/>
          <a:ext cx="987425" cy="447675"/>
        </p:xfrm>
        <a:graphic>
          <a:graphicData uri="http://schemas.openxmlformats.org/presentationml/2006/ole">
            <mc:AlternateContent xmlns:mc="http://schemas.openxmlformats.org/markup-compatibility/2006">
              <mc:Choice xmlns:v="urn:schemas-microsoft-com:vml" Requires="v">
                <p:oleObj spid="_x0000_s157859" name="文档" r:id="rId4" imgW="987954" imgH="448194" progId="Word.Document.12">
                  <p:embed/>
                </p:oleObj>
              </mc:Choice>
              <mc:Fallback>
                <p:oleObj name="文档" r:id="rId4" imgW="987954" imgH="448194" progId="Word.Document.12">
                  <p:embed/>
                  <p:pic>
                    <p:nvPicPr>
                      <p:cNvPr id="0" name=""/>
                      <p:cNvPicPr/>
                      <p:nvPr/>
                    </p:nvPicPr>
                    <p:blipFill>
                      <a:blip r:embed="rId5"/>
                      <a:stretch>
                        <a:fillRect/>
                      </a:stretch>
                    </p:blipFill>
                    <p:spPr>
                      <a:xfrm>
                        <a:off x="5857230" y="895003"/>
                        <a:ext cx="987425" cy="44767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77702735"/>
              </p:ext>
            </p:extLst>
          </p:nvPr>
        </p:nvGraphicFramePr>
        <p:xfrm>
          <a:off x="8112224" y="1230660"/>
          <a:ext cx="739775" cy="858838"/>
        </p:xfrm>
        <a:graphic>
          <a:graphicData uri="http://schemas.openxmlformats.org/presentationml/2006/ole">
            <mc:AlternateContent xmlns:mc="http://schemas.openxmlformats.org/markup-compatibility/2006">
              <mc:Choice xmlns:v="urn:schemas-microsoft-com:vml" Requires="v">
                <p:oleObj spid="_x0000_s157860" name="文档" r:id="rId6" imgW="740335" imgH="858527" progId="Word.Document.12">
                  <p:embed/>
                </p:oleObj>
              </mc:Choice>
              <mc:Fallback>
                <p:oleObj name="文档" r:id="rId6" imgW="740335" imgH="858527" progId="Word.Document.12">
                  <p:embed/>
                  <p:pic>
                    <p:nvPicPr>
                      <p:cNvPr id="0" name=""/>
                      <p:cNvPicPr/>
                      <p:nvPr/>
                    </p:nvPicPr>
                    <p:blipFill>
                      <a:blip r:embed="rId7"/>
                      <a:stretch>
                        <a:fillRect/>
                      </a:stretch>
                    </p:blipFill>
                    <p:spPr>
                      <a:xfrm>
                        <a:off x="8112224" y="1230660"/>
                        <a:ext cx="739775" cy="858838"/>
                      </a:xfrm>
                      <a:prstGeom prst="rect">
                        <a:avLst/>
                      </a:prstGeom>
                    </p:spPr>
                  </p:pic>
                </p:oleObj>
              </mc:Fallback>
            </mc:AlternateContent>
          </a:graphicData>
        </a:graphic>
      </p:graphicFrame>
      <p:sp>
        <p:nvSpPr>
          <p:cNvPr id="20" name="TextBox 9"/>
          <p:cNvSpPr txBox="1"/>
          <p:nvPr/>
        </p:nvSpPr>
        <p:spPr>
          <a:xfrm>
            <a:off x="219919" y="521233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43629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620688"/>
            <a:ext cx="11160000" cy="5760640"/>
            <a:chOff x="792914" y="3925222"/>
            <a:chExt cx="11160000" cy="5760640"/>
          </a:xfrm>
        </p:grpSpPr>
        <p:sp>
          <p:nvSpPr>
            <p:cNvPr id="15" name="圆角矩形 14">
              <a:extLst>
                <a:ext uri="{FF2B5EF4-FFF2-40B4-BE49-F238E27FC236}">
                  <a16:creationId xmlns="" xmlns:a16="http://schemas.microsoft.com/office/drawing/2014/main" id="{E0791A29-2CB4-2744-96C1-EA2037B165CE}"/>
                </a:ext>
              </a:extLst>
            </p:cNvPr>
            <p:cNvSpPr/>
            <p:nvPr/>
          </p:nvSpPr>
          <p:spPr>
            <a:xfrm>
              <a:off x="792914" y="4038112"/>
              <a:ext cx="11160000" cy="5647750"/>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6" name="Picture 28" descr="7-68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55640" y="980728"/>
            <a:ext cx="6251214" cy="172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635984" y="2819028"/>
            <a:ext cx="10920033" cy="3346237"/>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和乙若都是恒温恒压，则两者等效，但乙为绝热恒压，又该反应的正反应为放热反应，则温度：甲</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温度升高平衡向逆反应方向移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甲</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乙，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丙和丁若都是恒温恒容，则两者等效，但丁为绝热恒容，则温度：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丁，温度越高，反应速率越快，到达平衡的时间越短，所用的时间：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平衡向逆反应方向移动，体积分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484725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linds(horizontal)">
                                      <p:cBhvr>
                                        <p:cTn id="10" dur="500"/>
                                        <p:tgtEl>
                                          <p:spTgt spid="7">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Effect transition="in" filter="blinds(horizontal)">
                                      <p:cBhvr>
                                        <p:cTn id="13" dur="500"/>
                                        <p:tgtEl>
                                          <p:spTgt spid="7">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
                                            <p:txEl>
                                              <p:pRg st="2" end="2"/>
                                            </p:txEl>
                                          </p:spTgt>
                                        </p:tgtEl>
                                        <p:attrNameLst>
                                          <p:attrName>style.visibility</p:attrName>
                                        </p:attrNameLst>
                                      </p:cBhvr>
                                      <p:to>
                                        <p:strVal val="visible"/>
                                      </p:to>
                                    </p:set>
                                    <p:animEffect transition="in" filter="blinds(horizontal)">
                                      <p:cBhvr>
                                        <p:cTn id="16" dur="500"/>
                                        <p:tgtEl>
                                          <p:spTgt spid="7">
                                            <p:txEl>
                                              <p:pRg st="2" end="2"/>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 xmlns:a16="http://schemas.microsoft.com/office/drawing/2014/main" id="{42F66117-1422-E04E-93A0-A3423E0F05D2}"/>
              </a:ext>
            </a:extLst>
          </p:cNvPr>
          <p:cNvSpPr/>
          <p:nvPr/>
        </p:nvSpPr>
        <p:spPr>
          <a:xfrm>
            <a:off x="559851" y="1556793"/>
            <a:ext cx="11110368" cy="4536503"/>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3" name="矩形 12"/>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模型构建</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4" name="矩形 3"/>
          <p:cNvSpPr/>
          <p:nvPr/>
        </p:nvSpPr>
        <p:spPr>
          <a:xfrm>
            <a:off x="786000" y="2060054"/>
            <a:ext cx="10620000" cy="1131079"/>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构建恒温恒容平衡思维模式</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新平衡状态可认为是两个原平衡状态简单的叠加并压缩而成，相当于增大压强。</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72034" name="Picture 2" descr="7-4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5759" y="3446031"/>
            <a:ext cx="5480482" cy="156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83669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圆角矩形 7">
            <a:extLst>
              <a:ext uri="{FF2B5EF4-FFF2-40B4-BE49-F238E27FC236}">
                <a16:creationId xmlns="" xmlns:a16="http://schemas.microsoft.com/office/drawing/2014/main" id="{42F66117-1422-E04E-93A0-A3423E0F05D2}"/>
              </a:ext>
            </a:extLst>
          </p:cNvPr>
          <p:cNvSpPr/>
          <p:nvPr/>
        </p:nvSpPr>
        <p:spPr>
          <a:xfrm>
            <a:off x="559851" y="1556793"/>
            <a:ext cx="11110368" cy="4536503"/>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3" name="矩形 12"/>
          <p:cNvSpPr/>
          <p:nvPr/>
        </p:nvSpPr>
        <p:spPr>
          <a:xfrm>
            <a:off x="5542002" y="29732"/>
            <a:ext cx="1114408"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模型构建</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4" name="矩形 3"/>
          <p:cNvSpPr/>
          <p:nvPr/>
        </p:nvSpPr>
        <p:spPr>
          <a:xfrm>
            <a:off x="786000" y="2060054"/>
            <a:ext cx="10620000" cy="1131079"/>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构建恒温恒压平衡思维模式</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以气体物质的量增加的反应为例，见图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新平衡状态可以认为是两个原平衡状态简单的叠加，压强不变，平衡不移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73058" name="Picture 2" descr="7-4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78895" y="3374023"/>
            <a:ext cx="4434211" cy="156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21811698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11" name="矩形 10"/>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 xmlns:a16="http://schemas.microsoft.com/office/drawing/2014/main" id="{C267AA83-D616-ED4E-81C0-545EB4398E09}"/>
              </a:ext>
            </a:extLst>
          </p:cNvPr>
          <p:cNvSpPr txBox="1"/>
          <p:nvPr/>
        </p:nvSpPr>
        <p:spPr>
          <a:xfrm>
            <a:off x="15857" y="2753052"/>
            <a:ext cx="10648119"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工业合成氨</a:t>
            </a:r>
          </a:p>
        </p:txBody>
      </p:sp>
      <p:sp>
        <p:nvSpPr>
          <p:cNvPr id="6" name="文本框 5">
            <a:extLst>
              <a:ext uri="{FF2B5EF4-FFF2-40B4-BE49-F238E27FC236}">
                <a16:creationId xmlns="" xmlns:a16="http://schemas.microsoft.com/office/drawing/2014/main" id="{8C829374-D590-8149-8BB5-B124E3F9341E}"/>
              </a:ext>
            </a:extLst>
          </p:cNvPr>
          <p:cNvSpPr txBox="1"/>
          <p:nvPr/>
        </p:nvSpPr>
        <p:spPr>
          <a:xfrm>
            <a:off x="5807968" y="2185458"/>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 xmlns:a16="http://schemas.microsoft.com/office/drawing/2014/main" id="{72467164-16F2-4A4D-B46C-22BE743484D1}"/>
              </a:ext>
            </a:extLst>
          </p:cNvPr>
          <p:cNvSpPr txBox="1"/>
          <p:nvPr/>
        </p:nvSpPr>
        <p:spPr>
          <a:xfrm>
            <a:off x="4523746" y="2185458"/>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8" name="文本框 7">
            <a:extLst>
              <a:ext uri="{FF2B5EF4-FFF2-40B4-BE49-F238E27FC236}">
                <a16:creationId xmlns="" xmlns:a16="http://schemas.microsoft.com/office/drawing/2014/main" id="{70F59A29-C0E7-AF44-BD4E-AA2B31736E23}"/>
              </a:ext>
            </a:extLst>
          </p:cNvPr>
          <p:cNvSpPr txBox="1"/>
          <p:nvPr/>
        </p:nvSpPr>
        <p:spPr>
          <a:xfrm>
            <a:off x="4935783" y="2262339"/>
            <a:ext cx="872185" cy="215570"/>
          </a:xfrm>
          <a:custGeom>
            <a:avLst/>
            <a:gdLst/>
            <a:ahLst/>
            <a:cxnLst/>
            <a:rect l="l" t="t" r="r" b="b"/>
            <a:pathLst>
              <a:path w="872185" h="215570">
                <a:moveTo>
                  <a:pt x="607009" y="187909"/>
                </a:moveTo>
                <a:lnTo>
                  <a:pt x="860755" y="187909"/>
                </a:lnTo>
                <a:lnTo>
                  <a:pt x="858469" y="205740"/>
                </a:lnTo>
                <a:cubicBezTo>
                  <a:pt x="858012" y="208483"/>
                  <a:pt x="856754" y="210769"/>
                  <a:pt x="854697" y="212598"/>
                </a:cubicBezTo>
                <a:cubicBezTo>
                  <a:pt x="852639" y="214427"/>
                  <a:pt x="850239" y="215341"/>
                  <a:pt x="847496" y="215341"/>
                </a:cubicBezTo>
                <a:lnTo>
                  <a:pt x="593521" y="215341"/>
                </a:lnTo>
                <a:lnTo>
                  <a:pt x="596036" y="197739"/>
                </a:lnTo>
                <a:cubicBezTo>
                  <a:pt x="596493" y="194844"/>
                  <a:pt x="597751" y="192481"/>
                  <a:pt x="599808" y="190653"/>
                </a:cubicBezTo>
                <a:cubicBezTo>
                  <a:pt x="601865" y="188824"/>
                  <a:pt x="604266" y="187909"/>
                  <a:pt x="607009" y="187909"/>
                </a:cubicBezTo>
                <a:close/>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6"/>
                </a:cubicBezTo>
                <a:cubicBezTo>
                  <a:pt x="328345" y="213284"/>
                  <a:pt x="322478" y="215113"/>
                  <a:pt x="316077" y="215113"/>
                </a:cubicBezTo>
                <a:lnTo>
                  <a:pt x="292989" y="215113"/>
                </a:lnTo>
                <a:close/>
                <a:moveTo>
                  <a:pt x="641756" y="10059"/>
                </a:moveTo>
                <a:lnTo>
                  <a:pt x="872185" y="10059"/>
                </a:lnTo>
                <a:lnTo>
                  <a:pt x="869899" y="27889"/>
                </a:lnTo>
                <a:cubicBezTo>
                  <a:pt x="869442" y="30785"/>
                  <a:pt x="868184" y="33147"/>
                  <a:pt x="866127" y="34976"/>
                </a:cubicBezTo>
                <a:cubicBezTo>
                  <a:pt x="864069" y="36805"/>
                  <a:pt x="861593" y="37719"/>
                  <a:pt x="858697" y="37719"/>
                </a:cubicBezTo>
                <a:lnTo>
                  <a:pt x="628269" y="37719"/>
                </a:lnTo>
                <a:lnTo>
                  <a:pt x="630555" y="19888"/>
                </a:lnTo>
                <a:cubicBezTo>
                  <a:pt x="631012" y="16993"/>
                  <a:pt x="632269" y="14631"/>
                  <a:pt x="634327" y="12802"/>
                </a:cubicBezTo>
                <a:cubicBezTo>
                  <a:pt x="636384" y="10973"/>
                  <a:pt x="638860" y="10059"/>
                  <a:pt x="641756" y="10059"/>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3"/>
                  <a:pt x="246888" y="202997"/>
                  <a:pt x="241401" y="208026"/>
                </a:cubicBezTo>
                <a:cubicBezTo>
                  <a:pt x="235762" y="213055"/>
                  <a:pt x="229438" y="215570"/>
                  <a:pt x="222427" y="215570"/>
                </a:cubicBezTo>
                <a:lnTo>
                  <a:pt x="77495" y="215570"/>
                </a:lnTo>
                <a:cubicBezTo>
                  <a:pt x="78409" y="210084"/>
                  <a:pt x="80848" y="205664"/>
                  <a:pt x="84810" y="202311"/>
                </a:cubicBezTo>
                <a:cubicBezTo>
                  <a:pt x="88773" y="198958"/>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extLst>
      <p:ext uri="{BB962C8B-B14F-4D97-AF65-F5344CB8AC3E}">
        <p14:creationId xmlns:p14="http://schemas.microsoft.com/office/powerpoint/2010/main" val="2687425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7" name="矩形 6"/>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8" name="矩形 7"/>
          <p:cNvSpPr/>
          <p:nvPr/>
        </p:nvSpPr>
        <p:spPr>
          <a:xfrm>
            <a:off x="389999" y="789087"/>
            <a:ext cx="5201945" cy="3416320"/>
          </a:xfrm>
          <a:prstGeom prst="rect">
            <a:avLst/>
          </a:prstGeom>
        </p:spPr>
        <p:txBody>
          <a:bodyPr wrap="square">
            <a:spAutoFit/>
          </a:bodyPr>
          <a:lstStyle/>
          <a:p>
            <a:pPr algn="just">
              <a:lnSpc>
                <a:spcPct val="150000"/>
              </a:lnSpc>
              <a:spcAft>
                <a:spcPts val="0"/>
              </a:spcAft>
            </a:pPr>
            <a:r>
              <a:rPr lang="zh-CN" altLang="en-US" sz="2400" kern="100" dirty="0" smtClean="0">
                <a:latin typeface="Times New Roman" panose="02020603050405020304" pitchFamily="18" charset="0"/>
                <a:ea typeface="微软雅黑" panose="020B0503020204020204" pitchFamily="34" charset="-122"/>
                <a:cs typeface="Times New Roman" panose="02020603050405020304" pitchFamily="18" charset="0"/>
              </a:rPr>
              <a:t>如</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图</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工业合成氨的工艺，根据流程解答下列问题</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工业合成氨是人类科学技术的一项重大突破，其热化学方程式如下：</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di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smtClean="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92.4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结合反应的化学</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方</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74082" name="Picture 2" descr="7-2X"/>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24336" y="1045867"/>
            <a:ext cx="6077664" cy="294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extLst>
              <p:ext uri="{D42A27DB-BD31-4B8C-83A1-F6EECF244321}">
                <p14:modId xmlns:p14="http://schemas.microsoft.com/office/powerpoint/2010/main" val="1366895996"/>
              </p:ext>
            </p:extLst>
          </p:nvPr>
        </p:nvGraphicFramePr>
        <p:xfrm>
          <a:off x="2660303" y="3147318"/>
          <a:ext cx="987425" cy="447675"/>
        </p:xfrm>
        <a:graphic>
          <a:graphicData uri="http://schemas.openxmlformats.org/presentationml/2006/ole">
            <mc:AlternateContent xmlns:mc="http://schemas.openxmlformats.org/markup-compatibility/2006">
              <mc:Choice xmlns:v="urn:schemas-microsoft-com:vml" Requires="v">
                <p:oleObj spid="_x0000_s174149" name="文档" r:id="rId4" imgW="987954" imgH="448194" progId="Word.Document.12">
                  <p:embed/>
                </p:oleObj>
              </mc:Choice>
              <mc:Fallback>
                <p:oleObj name="文档" r:id="rId4" imgW="987954" imgH="448194" progId="Word.Document.12">
                  <p:embed/>
                  <p:pic>
                    <p:nvPicPr>
                      <p:cNvPr id="0" name=""/>
                      <p:cNvPicPr/>
                      <p:nvPr/>
                    </p:nvPicPr>
                    <p:blipFill>
                      <a:blip r:embed="rId5"/>
                      <a:stretch>
                        <a:fillRect/>
                      </a:stretch>
                    </p:blipFill>
                    <p:spPr>
                      <a:xfrm>
                        <a:off x="2660303" y="3147318"/>
                        <a:ext cx="987425" cy="447675"/>
                      </a:xfrm>
                      <a:prstGeom prst="rect">
                        <a:avLst/>
                      </a:prstGeom>
                    </p:spPr>
                  </p:pic>
                </p:oleObj>
              </mc:Fallback>
            </mc:AlternateContent>
          </a:graphicData>
        </a:graphic>
      </p:graphicFrame>
      <p:sp>
        <p:nvSpPr>
          <p:cNvPr id="10" name="矩形 9"/>
          <p:cNvSpPr/>
          <p:nvPr/>
        </p:nvSpPr>
        <p:spPr>
          <a:xfrm>
            <a:off x="389999" y="4141041"/>
            <a:ext cx="11412001" cy="2677656"/>
          </a:xfrm>
          <a:prstGeom prst="rect">
            <a:avLst/>
          </a:prstGeom>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程式分析哪些措施可以提高合成氨的反应速率？哪些措施可以提高氮气或氢气的转化率</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仿宋_GB2312" panose="0201060903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升高温度、增大压强、增大反应物的浓度、使用催化剂等，都可以使合成氨的反应速率增大；降低温度、增大压强、增大反应物浓度或减小生成物浓度等有利于提高氮气或氢气的转化率</a:t>
            </a:r>
            <a:r>
              <a:rPr lang="zh-CN" altLang="zh-CN" sz="2400" kern="1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2213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blinds(horizontal)">
                                      <p:cBhvr>
                                        <p:cTn id="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89999" y="332656"/>
            <a:ext cx="5941492"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工业合成氨中，使用铁触媒作催化剂。</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铁触媒加快化学反应速率的原因是什么？</a:t>
            </a:r>
            <a:endParaRPr lang="zh-CN" altLang="zh-CN" sz="2400" kern="100" spc="-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74082" name="Picture 2" descr="7-2X"/>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84032" y="946435"/>
            <a:ext cx="5525149" cy="2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89999" y="3682739"/>
            <a:ext cx="11412001" cy="2862322"/>
          </a:xfrm>
          <a:prstGeom prst="rect">
            <a:avLst/>
          </a:prstGeom>
        </p:spPr>
        <p:txBody>
          <a:bodyPr wrap="square">
            <a:spAutoFit/>
          </a:bodyPr>
          <a:lstStyle/>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铁触媒能提高氢气的平衡转化率吗？</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简述理由。</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仿宋_GB2312" panose="0201060903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不能。因为催化剂对化学平衡无影响。</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铁触媒能提高反应混合物中氨的体积分数吗？</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能。因为实际合成氨过程为非平衡状态下进行，反应速率大，单位时间里生产的氨气的量多。</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矩形 11"/>
          <p:cNvSpPr/>
          <p:nvPr/>
        </p:nvSpPr>
        <p:spPr>
          <a:xfrm>
            <a:off x="389999" y="1460977"/>
            <a:ext cx="5941492" cy="2308324"/>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仿宋_GB2312" panose="0201060903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使用铁触媒作催化剂改变了反应历程，降低了反应的活化能，提高了活化分子的百分数，有效碰撞次数增加，反应速率加快。</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50428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rotWithShape="1">
          <a:blip r:embed="rId2">
            <a:extLst>
              <a:ext uri="{28A0092B-C50C-407E-A947-70E740481C1C}">
                <a14:useLocalDpi xmlns:a14="http://schemas.microsoft.com/office/drawing/2010/main" val="0"/>
              </a:ext>
            </a:extLst>
          </a:blip>
          <a:srcRect t="15164"/>
          <a:stretch/>
        </p:blipFill>
        <p:spPr>
          <a:xfrm>
            <a:off x="0" y="1500"/>
            <a:ext cx="12193200" cy="6856500"/>
          </a:xfrm>
          <a:prstGeom prst="rect">
            <a:avLst/>
          </a:prstGeom>
        </p:spPr>
      </p:pic>
      <p:sp>
        <p:nvSpPr>
          <p:cNvPr id="24" name="右箭头 23">
            <a:extLst>
              <a:ext uri="{FF2B5EF4-FFF2-40B4-BE49-F238E27FC236}">
                <a16:creationId xmlns:a16="http://schemas.microsoft.com/office/drawing/2014/main" xmlns="" id="{2A6AC19E-00AE-F04F-A6A1-03D164D4EEB2}"/>
              </a:ext>
            </a:extLst>
          </p:cNvPr>
          <p:cNvSpPr/>
          <p:nvPr/>
        </p:nvSpPr>
        <p:spPr>
          <a:xfrm>
            <a:off x="0" y="2269067"/>
            <a:ext cx="12192000" cy="2319868"/>
          </a:xfrm>
          <a:prstGeom prst="rightArrow">
            <a:avLst>
              <a:gd name="adj1" fmla="val 85280"/>
              <a:gd name="adj2" fmla="val 36386"/>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25" name="组合 24"/>
          <p:cNvGrpSpPr/>
          <p:nvPr/>
        </p:nvGrpSpPr>
        <p:grpSpPr>
          <a:xfrm>
            <a:off x="9143686" y="2854335"/>
            <a:ext cx="2154326" cy="1222738"/>
            <a:chOff x="9143686" y="2854335"/>
            <a:chExt cx="2154326" cy="1222738"/>
          </a:xfrm>
        </p:grpSpPr>
        <p:sp>
          <p:nvSpPr>
            <p:cNvPr id="26" name="平行四边形 25">
              <a:hlinkClick r:id="rId3" action="ppaction://hlinksldjump"/>
              <a:extLst>
                <a:ext uri="{FF2B5EF4-FFF2-40B4-BE49-F238E27FC236}">
                  <a16:creationId xmlns:a16="http://schemas.microsoft.com/office/drawing/2014/main" xmlns="" id="{E5D58877-D481-1A43-BA10-35071D65CEC4}"/>
                </a:ext>
              </a:extLst>
            </p:cNvPr>
            <p:cNvSpPr/>
            <p:nvPr/>
          </p:nvSpPr>
          <p:spPr>
            <a:xfrm>
              <a:off x="9143686" y="2854335"/>
              <a:ext cx="2154326" cy="1222738"/>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0" name="文本框 29">
              <a:hlinkClick r:id="rId3" action="ppaction://hlinksldjump"/>
              <a:extLst>
                <a:ext uri="{FF2B5EF4-FFF2-40B4-BE49-F238E27FC236}">
                  <a16:creationId xmlns:a16="http://schemas.microsoft.com/office/drawing/2014/main" xmlns="" id="{6AC70600-4115-C54C-ACAE-9E5A30E27804}"/>
                </a:ext>
              </a:extLst>
            </p:cNvPr>
            <p:cNvSpPr txBox="1"/>
            <p:nvPr/>
          </p:nvSpPr>
          <p:spPr>
            <a:xfrm>
              <a:off x="9473119" y="3250261"/>
              <a:ext cx="1495461" cy="430887"/>
            </a:xfrm>
            <a:prstGeom prst="rect">
              <a:avLst/>
            </a:prstGeom>
            <a:solidFill>
              <a:schemeClr val="accent3">
                <a:lumMod val="50000"/>
              </a:schemeClr>
            </a:solidFill>
          </p:spPr>
          <p:txBody>
            <a:bodyPr wrap="square" rtlCol="0" anchor="ctr">
              <a:spAutoFit/>
            </a:bodyPr>
            <a:lstStyle/>
            <a:p>
              <a:pPr lvl="0" algn="ctr">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课时精练</a:t>
              </a:r>
              <a:endParaRPr lang="en-US" altLang="zh-CN" sz="2200" b="1" kern="0" dirty="0" smtClean="0">
                <a:solidFill>
                  <a:schemeClr val="bg1"/>
                </a:solidFill>
                <a:latin typeface="Verdana" panose="020B0604030504040204"/>
                <a:ea typeface="微软雅黑" panose="020B0503020204020204" pitchFamily="34" charset="-122"/>
              </a:endParaRPr>
            </a:p>
          </p:txBody>
        </p:sp>
      </p:grpSp>
      <p:sp>
        <p:nvSpPr>
          <p:cNvPr id="32" name="矩形 31"/>
          <p:cNvSpPr/>
          <p:nvPr/>
        </p:nvSpPr>
        <p:spPr>
          <a:xfrm>
            <a:off x="204884" y="3751066"/>
            <a:ext cx="1114408" cy="369332"/>
          </a:xfrm>
          <a:prstGeom prst="rect">
            <a:avLst/>
          </a:prstGeom>
        </p:spPr>
        <p:txBody>
          <a:bodyPr wrap="none">
            <a:spAutoFit/>
          </a:bodyPr>
          <a:lstStyle/>
          <a:p>
            <a:pPr lvl="0" algn="ctr">
              <a:spcBef>
                <a:spcPts val="1200"/>
              </a:spcBef>
              <a:defRPr/>
            </a:pPr>
            <a:r>
              <a:rPr kumimoji="1" lang="zh-CN" altLang="en-US" b="1" i="1" kern="0" dirty="0">
                <a:solidFill>
                  <a:srgbClr val="2FC4DA"/>
                </a:solidFill>
                <a:latin typeface="DOUYU Font" pitchFamily="2" charset="-122"/>
                <a:ea typeface="DOUYU Font" pitchFamily="2" charset="-122"/>
              </a:rPr>
              <a:t>内容索引</a:t>
            </a:r>
            <a:endParaRPr kumimoji="1" lang="en-US" altLang="zh-CN" b="1" i="1" kern="0" dirty="0">
              <a:solidFill>
                <a:srgbClr val="2FC4DA"/>
              </a:solidFill>
              <a:latin typeface="DOUYU Font" pitchFamily="2" charset="-122"/>
              <a:ea typeface="DOUYU Font" pitchFamily="2" charset="-122"/>
            </a:endParaRPr>
          </a:p>
        </p:txBody>
      </p:sp>
      <p:grpSp>
        <p:nvGrpSpPr>
          <p:cNvPr id="34" name="组合 33"/>
          <p:cNvGrpSpPr/>
          <p:nvPr/>
        </p:nvGrpSpPr>
        <p:grpSpPr>
          <a:xfrm>
            <a:off x="6550378" y="2854335"/>
            <a:ext cx="2147137" cy="1222737"/>
            <a:chOff x="7200502" y="2854335"/>
            <a:chExt cx="2147137" cy="1222737"/>
          </a:xfrm>
        </p:grpSpPr>
        <p:sp>
          <p:nvSpPr>
            <p:cNvPr id="35" name="平行四边形 34">
              <a:hlinkClick r:id="rId4" action="ppaction://hlinksldjump"/>
              <a:extLst>
                <a:ext uri="{FF2B5EF4-FFF2-40B4-BE49-F238E27FC236}">
                  <a16:creationId xmlns:a16="http://schemas.microsoft.com/office/drawing/2014/main" xmlns="" id="{E5D58877-D481-1A43-BA10-35071D65CEC4}"/>
                </a:ext>
              </a:extLst>
            </p:cNvPr>
            <p:cNvSpPr/>
            <p:nvPr/>
          </p:nvSpPr>
          <p:spPr>
            <a:xfrm>
              <a:off x="7200502" y="2854335"/>
              <a:ext cx="2147137" cy="1222737"/>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36" name="文本框 35">
              <a:hlinkClick r:id="rId4" action="ppaction://hlinksldjump"/>
              <a:extLst>
                <a:ext uri="{FF2B5EF4-FFF2-40B4-BE49-F238E27FC236}">
                  <a16:creationId xmlns:a16="http://schemas.microsoft.com/office/drawing/2014/main" xmlns="" id="{6AC70600-4115-C54C-ACAE-9E5A30E27804}"/>
                </a:ext>
              </a:extLst>
            </p:cNvPr>
            <p:cNvSpPr txBox="1"/>
            <p:nvPr/>
          </p:nvSpPr>
          <p:spPr>
            <a:xfrm>
              <a:off x="7648229" y="3123780"/>
              <a:ext cx="1328091" cy="760529"/>
            </a:xfrm>
            <a:prstGeom prst="rect">
              <a:avLst/>
            </a:prstGeom>
            <a:noFill/>
          </p:spPr>
          <p:txBody>
            <a:bodyPr wrap="square" rtlCol="0" anchor="ctr">
              <a:spAutoFit/>
            </a:bodyPr>
            <a:lstStyle/>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真题演练</a:t>
              </a:r>
              <a:endParaRPr lang="en-US" altLang="zh-CN" sz="2200" b="1" kern="0" dirty="0" smtClean="0">
                <a:solidFill>
                  <a:schemeClr val="bg1"/>
                </a:solidFill>
                <a:latin typeface="Verdana" panose="020B0604030504040204"/>
                <a:ea typeface="微软雅黑" panose="020B0503020204020204" pitchFamily="34" charset="-122"/>
              </a:endParaRPr>
            </a:p>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明确考向</a:t>
              </a:r>
              <a:endParaRPr lang="en-US" altLang="zh-CN" sz="2200" b="1" kern="0" dirty="0" smtClean="0">
                <a:solidFill>
                  <a:schemeClr val="bg1"/>
                </a:solidFill>
                <a:latin typeface="Verdana" panose="020B0604030504040204"/>
                <a:ea typeface="微软雅黑" panose="020B0503020204020204" pitchFamily="34" charset="-122"/>
              </a:endParaRPr>
            </a:p>
          </p:txBody>
        </p:sp>
      </p:grpSp>
      <p:grpSp>
        <p:nvGrpSpPr>
          <p:cNvPr id="41" name="组合 40"/>
          <p:cNvGrpSpPr/>
          <p:nvPr/>
        </p:nvGrpSpPr>
        <p:grpSpPr>
          <a:xfrm>
            <a:off x="3949882" y="2837936"/>
            <a:ext cx="2154326" cy="1222738"/>
            <a:chOff x="3299758" y="2837936"/>
            <a:chExt cx="2154326" cy="1222738"/>
          </a:xfrm>
        </p:grpSpPr>
        <p:sp>
          <p:nvSpPr>
            <p:cNvPr id="42" name="平行四边形 41">
              <a:hlinkClick r:id="rId5" action="ppaction://hlinksldjump"/>
              <a:extLst>
                <a:ext uri="{FF2B5EF4-FFF2-40B4-BE49-F238E27FC236}">
                  <a16:creationId xmlns:a16="http://schemas.microsoft.com/office/drawing/2014/main" xmlns="" id="{E5D58877-D481-1A43-BA10-35071D65CEC4}"/>
                </a:ext>
              </a:extLst>
            </p:cNvPr>
            <p:cNvSpPr/>
            <p:nvPr/>
          </p:nvSpPr>
          <p:spPr>
            <a:xfrm>
              <a:off x="3299758"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hlinkClick r:id="rId5" action="ppaction://hlinksldjump"/>
              <a:extLst>
                <a:ext uri="{FF2B5EF4-FFF2-40B4-BE49-F238E27FC236}">
                  <a16:creationId xmlns:a16="http://schemas.microsoft.com/office/drawing/2014/main" xmlns="" id="{6AC70600-4115-C54C-ACAE-9E5A30E27804}"/>
                </a:ext>
              </a:extLst>
            </p:cNvPr>
            <p:cNvSpPr txBox="1"/>
            <p:nvPr/>
          </p:nvSpPr>
          <p:spPr>
            <a:xfrm>
              <a:off x="3775338" y="2996952"/>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考点二</a:t>
              </a:r>
              <a:endParaRPr lang="en-US" altLang="zh-CN" sz="2400" b="1" kern="0" dirty="0">
                <a:solidFill>
                  <a:schemeClr val="bg1"/>
                </a:solidFill>
                <a:latin typeface="Verdana" panose="020B0604030504040204"/>
                <a:ea typeface="微软雅黑" panose="020B0503020204020204" pitchFamily="34" charset="-122"/>
              </a:endParaRPr>
            </a:p>
          </p:txBody>
        </p:sp>
        <p:sp>
          <p:nvSpPr>
            <p:cNvPr id="44" name="矩形 43">
              <a:hlinkClick r:id="rId5" action="ppaction://hlinksldjump"/>
            </p:cNvPr>
            <p:cNvSpPr/>
            <p:nvPr/>
          </p:nvSpPr>
          <p:spPr>
            <a:xfrm>
              <a:off x="3860384" y="3500952"/>
              <a:ext cx="1033075" cy="276999"/>
            </a:xfrm>
            <a:prstGeom prst="rect">
              <a:avLst/>
            </a:prstGeom>
          </p:spPr>
          <p:txBody>
            <a:bodyPr wrap="square">
              <a:spAutoFit/>
            </a:bodyPr>
            <a:lstStyle/>
            <a:p>
              <a:r>
                <a:rPr lang="zh-CN" altLang="zh-CN" sz="1200" spc="100" dirty="0">
                  <a:solidFill>
                    <a:schemeClr val="bg1">
                      <a:lumMod val="95000"/>
                    </a:schemeClr>
                  </a:solidFill>
                  <a:latin typeface="+mn-ea"/>
                </a:rPr>
                <a:t>工业合成氨</a:t>
              </a:r>
            </a:p>
          </p:txBody>
        </p:sp>
      </p:grpSp>
      <p:grpSp>
        <p:nvGrpSpPr>
          <p:cNvPr id="45" name="组合 44"/>
          <p:cNvGrpSpPr/>
          <p:nvPr/>
        </p:nvGrpSpPr>
        <p:grpSpPr>
          <a:xfrm>
            <a:off x="1349386" y="2837936"/>
            <a:ext cx="2154326" cy="1222738"/>
            <a:chOff x="1349386" y="2837936"/>
            <a:chExt cx="2154326" cy="1222738"/>
          </a:xfrm>
        </p:grpSpPr>
        <p:sp>
          <p:nvSpPr>
            <p:cNvPr id="46" name="平行四边形 45">
              <a:hlinkClick r:id="rId6" action="ppaction://hlinksldjump"/>
              <a:extLst>
                <a:ext uri="{FF2B5EF4-FFF2-40B4-BE49-F238E27FC236}">
                  <a16:creationId xmlns:a16="http://schemas.microsoft.com/office/drawing/2014/main" xmlns="" id="{E5D58877-D481-1A43-BA10-35071D65CEC4}"/>
                </a:ext>
              </a:extLst>
            </p:cNvPr>
            <p:cNvSpPr/>
            <p:nvPr/>
          </p:nvSpPr>
          <p:spPr>
            <a:xfrm>
              <a:off x="1349386"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7" name="文本框 46">
              <a:hlinkClick r:id="rId6" action="ppaction://hlinksldjump"/>
              <a:extLst>
                <a:ext uri="{FF2B5EF4-FFF2-40B4-BE49-F238E27FC236}">
                  <a16:creationId xmlns:a16="http://schemas.microsoft.com/office/drawing/2014/main" xmlns="" id="{6AC70600-4115-C54C-ACAE-9E5A30E27804}"/>
                </a:ext>
              </a:extLst>
            </p:cNvPr>
            <p:cNvSpPr txBox="1"/>
            <p:nvPr/>
          </p:nvSpPr>
          <p:spPr>
            <a:xfrm>
              <a:off x="1855607" y="2996952"/>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考点一</a:t>
              </a:r>
              <a:endParaRPr lang="en-US" altLang="zh-CN" sz="2400" b="1" kern="0" dirty="0">
                <a:solidFill>
                  <a:schemeClr val="bg1"/>
                </a:solidFill>
                <a:latin typeface="Verdana" panose="020B0604030504040204"/>
                <a:ea typeface="微软雅黑" panose="020B0503020204020204" pitchFamily="34" charset="-122"/>
              </a:endParaRPr>
            </a:p>
          </p:txBody>
        </p:sp>
        <p:sp>
          <p:nvSpPr>
            <p:cNvPr id="48" name="矩形 47">
              <a:hlinkClick r:id="rId6" action="ppaction://hlinksldjump"/>
            </p:cNvPr>
            <p:cNvSpPr/>
            <p:nvPr/>
          </p:nvSpPr>
          <p:spPr>
            <a:xfrm>
              <a:off x="1638556" y="3500952"/>
              <a:ext cx="1478141" cy="276999"/>
            </a:xfrm>
            <a:prstGeom prst="rect">
              <a:avLst/>
            </a:prstGeom>
          </p:spPr>
          <p:txBody>
            <a:bodyPr wrap="square">
              <a:spAutoFit/>
            </a:bodyPr>
            <a:lstStyle/>
            <a:p>
              <a:r>
                <a:rPr lang="zh-CN" altLang="zh-CN" sz="1200" spc="100" dirty="0">
                  <a:solidFill>
                    <a:schemeClr val="bg1">
                      <a:lumMod val="95000"/>
                    </a:schemeClr>
                  </a:solidFill>
                  <a:latin typeface="+mn-ea"/>
                </a:rPr>
                <a:t>化学平衡的移动</a:t>
              </a:r>
            </a:p>
          </p:txBody>
        </p:sp>
      </p:grpSp>
    </p:spTree>
    <p:extLst>
      <p:ext uri="{BB962C8B-B14F-4D97-AF65-F5344CB8AC3E}">
        <p14:creationId xmlns:p14="http://schemas.microsoft.com/office/powerpoint/2010/main" val="1989415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89999" y="639739"/>
            <a:ext cx="5941492" cy="2308324"/>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合成氨时选择</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而不采用常温主要考虑什么因素？</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考虑速率因素，</a:t>
            </a:r>
            <a:r>
              <a:rPr lang="en-US" altLang="zh-CN" sz="2400"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500 </a:t>
            </a:r>
            <a:r>
              <a:rPr lang="en-US" altLang="zh-CN" sz="2400" kern="100" dirty="0">
                <a:solidFill>
                  <a:srgbClr val="0000FF"/>
                </a:solidFill>
                <a:latin typeface="宋体" panose="02010600030101010101" pitchFamily="2" charset="-122"/>
                <a:ea typeface="黑体" panose="02010609060101010101" pitchFamily="49" charset="-122"/>
                <a:cs typeface="Times New Roman" panose="02020603050405020304" pitchFamily="18" charset="0"/>
              </a:rPr>
              <a:t>℃</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时催化剂的催化活性最好。</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74082" name="Picture 2" descr="7-2X"/>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03499" y="476672"/>
            <a:ext cx="5525149" cy="2672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389999" y="2933509"/>
            <a:ext cx="11412001" cy="3416320"/>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合成氨时一般采用的压强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原因是什么？</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仿宋_GB2312" panose="0201060903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合成氨时增大压强尽管可以同时提高反应速率和反应物的转化率。但是，压强越大，对材料的强度和设备的要求也越高，增加生产投资将降低综合经济效益。故一般采用的压强为</a:t>
            </a:r>
            <a:r>
              <a:rPr lang="en-US" altLang="zh-CN" sz="2400"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10</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kern="100" dirty="0">
                <a:solidFill>
                  <a:srgbClr val="0000FF"/>
                </a:solidFill>
                <a:latin typeface="Times New Roman" panose="02020603050405020304" pitchFamily="18" charset="0"/>
                <a:ea typeface="黑体" panose="02010609060101010101" pitchFamily="49" charset="-122"/>
                <a:cs typeface="Courier New" panose="02070309020205020404" pitchFamily="49" charset="0"/>
              </a:rPr>
              <a:t>30 </a:t>
            </a:r>
            <a:r>
              <a:rPr lang="en-US" altLang="zh-CN" sz="2400" kern="100" dirty="0" err="1">
                <a:solidFill>
                  <a:srgbClr val="0000FF"/>
                </a:solidFill>
                <a:latin typeface="Times New Roman" panose="02020603050405020304" pitchFamily="18" charset="0"/>
                <a:ea typeface="黑体" panose="02010609060101010101" pitchFamily="49" charset="-122"/>
                <a:cs typeface="Courier New" panose="02070309020205020404" pitchFamily="49" charset="0"/>
              </a:rPr>
              <a:t>MPa</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合成氨工业中，为提高反应物的转化率，还采取哪些措施？</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400" kern="100" dirty="0">
                <a:latin typeface="Times New Roman" panose="02020603050405020304" pitchFamily="18" charset="0"/>
                <a:ea typeface="仿宋_GB2312" panose="02010609030101010101" pitchFamily="49" charset="-122"/>
                <a:cs typeface="Times New Roman" panose="02020603050405020304" pitchFamily="18" charset="0"/>
              </a:rPr>
              <a:t>　</a:t>
            </a:r>
            <a:r>
              <a:rPr lang="zh-CN" altLang="zh-CN" sz="2400" kern="1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使氨气变成液氨并及时分离，分离后的原料气循环使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71847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blinds(horizontal)">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linds(horizont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blinds(horizontal)">
                                      <p:cBhvr>
                                        <p:cTn id="1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043816DB-F9FA-074F-95D2-F480366D6E2A}"/>
              </a:ext>
            </a:extLst>
          </p:cNvPr>
          <p:cNvSpPr/>
          <p:nvPr/>
        </p:nvSpPr>
        <p:spPr>
          <a:xfrm>
            <a:off x="471983" y="1096169"/>
            <a:ext cx="6992169" cy="52319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a:solidFill>
                  <a:srgbClr val="BC5D22"/>
                </a:solidFill>
                <a:latin typeface="+mn-ea"/>
                <a:cs typeface="Times New Roman" panose="02020603050405020304" pitchFamily="18" charset="0"/>
              </a:rPr>
              <a:t>一、合成氨工业适宜条件的选择</a:t>
            </a:r>
          </a:p>
        </p:txBody>
      </p:sp>
      <p:sp>
        <p:nvSpPr>
          <p:cNvPr id="3" name="矩形 2">
            <a:extLst>
              <a:ext uri="{FF2B5EF4-FFF2-40B4-BE49-F238E27FC236}">
                <a16:creationId xmlns="" xmlns:a16="http://schemas.microsoft.com/office/drawing/2014/main" id="{E5E46BBC-7C8F-4F49-8364-3C89F7A4ABC3}"/>
              </a:ext>
            </a:extLst>
          </p:cNvPr>
          <p:cNvSpPr/>
          <p:nvPr/>
        </p:nvSpPr>
        <p:spPr>
          <a:xfrm>
            <a:off x="390000" y="1633209"/>
            <a:ext cx="11412000" cy="337782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氨反应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与温度、压强的关系如图所示。根据此图分析合成氨工业最有前途的研究方向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提高分离技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研制耐高压的合成塔</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研制低温催化剂</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探索不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氨的新途径</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39375" name="Picture 463" descr="7-1X"/>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8208" y="2463986"/>
            <a:ext cx="3234162" cy="258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9"/>
          <p:cNvSpPr txBox="1"/>
          <p:nvPr/>
        </p:nvSpPr>
        <p:spPr>
          <a:xfrm>
            <a:off x="270865" y="379856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677463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 xmlns:a16="http://schemas.microsoft.com/office/drawing/2014/main" id="{574E7DD6-E482-894D-9E46-D2B62C9ED9EC}"/>
              </a:ext>
            </a:extLst>
          </p:cNvPr>
          <p:cNvGrpSpPr/>
          <p:nvPr/>
        </p:nvGrpSpPr>
        <p:grpSpPr>
          <a:xfrm>
            <a:off x="516000" y="1412776"/>
            <a:ext cx="11160000" cy="3384376"/>
            <a:chOff x="792914" y="3925222"/>
            <a:chExt cx="11160000" cy="3384376"/>
          </a:xfrm>
        </p:grpSpPr>
        <p:sp>
          <p:nvSpPr>
            <p:cNvPr id="16" name="圆角矩形 15">
              <a:extLst>
                <a:ext uri="{FF2B5EF4-FFF2-40B4-BE49-F238E27FC236}">
                  <a16:creationId xmlns="" xmlns:a16="http://schemas.microsoft.com/office/drawing/2014/main" id="{E0791A29-2CB4-2744-96C1-EA2037B165CE}"/>
                </a:ext>
              </a:extLst>
            </p:cNvPr>
            <p:cNvSpPr/>
            <p:nvPr/>
          </p:nvSpPr>
          <p:spPr>
            <a:xfrm>
              <a:off x="792914" y="4038112"/>
              <a:ext cx="11160000" cy="3271486"/>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7" name="矩形 1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8" name="文本框 1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9" name="矩形 18"/>
          <p:cNvSpPr/>
          <p:nvPr/>
        </p:nvSpPr>
        <p:spPr>
          <a:xfrm>
            <a:off x="749746" y="1988840"/>
            <a:ext cx="7339276"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随着温度的升高而显著下降，故要提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必须降低温度，但目前所用催化剂铁触媒的活性最高时的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最有前途的研究方向为研制低温催化剂。</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1" name="Picture 463" descr="7-1X"/>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248" y="2085674"/>
            <a:ext cx="2940147" cy="235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1435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 xmlns:a16="http://schemas.microsoft.com/office/drawing/2014/main" id="{E5E46BBC-7C8F-4F49-8364-3C89F7A4ABC3}"/>
              </a:ext>
            </a:extLst>
          </p:cNvPr>
          <p:cNvSpPr/>
          <p:nvPr/>
        </p:nvSpPr>
        <p:spPr>
          <a:xfrm>
            <a:off x="390000" y="4005064"/>
            <a:ext cx="11394632"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吸附分解反应活化能高、速率慢，决定了合成氨的整体反应速率。</a:t>
            </a:r>
            <a:r>
              <a:rPr lang="zh-CN" altLang="zh-CN"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请回答：</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有利于提高合成氨平衡产率的条件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低温</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高温</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低压</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高压</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催化剂</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152298171"/>
              </p:ext>
            </p:extLst>
          </p:nvPr>
        </p:nvGraphicFramePr>
        <p:xfrm>
          <a:off x="518319" y="548680"/>
          <a:ext cx="11155362" cy="3584575"/>
        </p:xfrm>
        <a:graphic>
          <a:graphicData uri="http://schemas.openxmlformats.org/presentationml/2006/ole">
            <mc:AlternateContent xmlns:mc="http://schemas.openxmlformats.org/markup-compatibility/2006">
              <mc:Choice xmlns:v="urn:schemas-microsoft-com:vml" Requires="v">
                <p:oleObj spid="_x0000_s181311" name="文档" r:id="rId3" imgW="11155983" imgH="3584994" progId="Word.Document.12">
                  <p:embed/>
                </p:oleObj>
              </mc:Choice>
              <mc:Fallback>
                <p:oleObj name="文档" r:id="rId3" imgW="11155983" imgH="3584994" progId="Word.Document.12">
                  <p:embed/>
                  <p:pic>
                    <p:nvPicPr>
                      <p:cNvPr id="0" name=""/>
                      <p:cNvPicPr/>
                      <p:nvPr/>
                    </p:nvPicPr>
                    <p:blipFill>
                      <a:blip r:embed="rId4"/>
                      <a:stretch>
                        <a:fillRect/>
                      </a:stretch>
                    </p:blipFill>
                    <p:spPr>
                      <a:xfrm>
                        <a:off x="518319" y="548680"/>
                        <a:ext cx="11155362" cy="3584575"/>
                      </a:xfrm>
                      <a:prstGeom prst="rect">
                        <a:avLst/>
                      </a:prstGeom>
                    </p:spPr>
                  </p:pic>
                </p:oleObj>
              </mc:Fallback>
            </mc:AlternateContent>
          </a:graphicData>
        </a:graphic>
      </p:graphicFrame>
      <p:sp>
        <p:nvSpPr>
          <p:cNvPr id="4" name="矩形 3"/>
          <p:cNvSpPr/>
          <p:nvPr/>
        </p:nvSpPr>
        <p:spPr>
          <a:xfrm>
            <a:off x="5879976" y="5177654"/>
            <a:ext cx="63030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D</a:t>
            </a:r>
            <a:endParaRPr lang="zh-CN" altLang="en-US" dirty="0"/>
          </a:p>
        </p:txBody>
      </p:sp>
    </p:spTree>
    <p:extLst>
      <p:ext uri="{BB962C8B-B14F-4D97-AF65-F5344CB8AC3E}">
        <p14:creationId xmlns:p14="http://schemas.microsoft.com/office/powerpoint/2010/main" val="42701797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 xmlns:a16="http://schemas.microsoft.com/office/drawing/2014/main" id="{E5E46BBC-7C8F-4F49-8364-3C89F7A4ABC3}"/>
              </a:ext>
            </a:extLst>
          </p:cNvPr>
          <p:cNvSpPr/>
          <p:nvPr/>
        </p:nvSpPr>
        <p:spPr>
          <a:xfrm>
            <a:off x="390000" y="1316385"/>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各组分的平衡分压，</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如</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平衡总压</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平衡系统中</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氨气的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物质的量之比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在恒定温度和总压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单位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进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产率是</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w</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分压代替物质的浓度计算平衡</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常</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887472771"/>
              </p:ext>
            </p:extLst>
          </p:nvPr>
        </p:nvGraphicFramePr>
        <p:xfrm>
          <a:off x="839416" y="1407443"/>
          <a:ext cx="631094" cy="482601"/>
        </p:xfrm>
        <a:graphic>
          <a:graphicData uri="http://schemas.openxmlformats.org/presentationml/2006/ole">
            <mc:AlternateContent xmlns:mc="http://schemas.openxmlformats.org/markup-compatibility/2006">
              <mc:Choice xmlns:v="urn:schemas-microsoft-com:vml" Requires="v">
                <p:oleObj spid="_x0000_s136898" name="Equation" r:id="rId3" imgW="317225" imgH="241091" progId="Equation.DSMT4">
                  <p:embed/>
                </p:oleObj>
              </mc:Choice>
              <mc:Fallback>
                <p:oleObj name="Equation" r:id="rId3" imgW="317225" imgH="241091" progId="Equation.DSMT4">
                  <p:embed/>
                  <p:pic>
                    <p:nvPicPr>
                      <p:cNvPr id="0" name="Object 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416" y="1407443"/>
                        <a:ext cx="631094"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587230006"/>
              </p:ext>
            </p:extLst>
          </p:nvPr>
        </p:nvGraphicFramePr>
        <p:xfrm>
          <a:off x="1611685" y="1407444"/>
          <a:ext cx="504825" cy="482600"/>
        </p:xfrm>
        <a:graphic>
          <a:graphicData uri="http://schemas.openxmlformats.org/presentationml/2006/ole">
            <mc:AlternateContent xmlns:mc="http://schemas.openxmlformats.org/markup-compatibility/2006">
              <mc:Choice xmlns:v="urn:schemas-microsoft-com:vml" Requires="v">
                <p:oleObj spid="_x0000_s136899" name="Equation" r:id="rId5" imgW="253800" imgH="241200" progId="Equation.DSMT4">
                  <p:embed/>
                </p:oleObj>
              </mc:Choice>
              <mc:Fallback>
                <p:oleObj name="Equation" r:id="rId5" imgW="253800" imgH="241200" progId="Equation.DSMT4">
                  <p:embed/>
                  <p:pic>
                    <p:nvPicPr>
                      <p:cNvPr id="0" name="Object 256"/>
                      <p:cNvPicPr>
                        <a:picLocks noChangeAspect="1" noChangeArrowheads="1"/>
                      </p:cNvPicPr>
                      <p:nvPr/>
                    </p:nvPicPr>
                    <p:blipFill>
                      <a:blip r:embed="rId6"/>
                      <a:srcRect/>
                      <a:stretch>
                        <a:fillRect/>
                      </a:stretch>
                    </p:blipFill>
                    <p:spPr bwMode="auto">
                      <a:xfrm>
                        <a:off x="1611685" y="1407444"/>
                        <a:ext cx="5048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70706649"/>
              </p:ext>
            </p:extLst>
          </p:nvPr>
        </p:nvGraphicFramePr>
        <p:xfrm>
          <a:off x="2229513" y="1407442"/>
          <a:ext cx="501161" cy="482601"/>
        </p:xfrm>
        <a:graphic>
          <a:graphicData uri="http://schemas.openxmlformats.org/presentationml/2006/ole">
            <mc:AlternateContent xmlns:mc="http://schemas.openxmlformats.org/markup-compatibility/2006">
              <mc:Choice xmlns:v="urn:schemas-microsoft-com:vml" Requires="v">
                <p:oleObj spid="_x0000_s136900" name="Equation" r:id="rId7" imgW="253890" imgH="241195" progId="Equation.DSMT4">
                  <p:embed/>
                </p:oleObj>
              </mc:Choice>
              <mc:Fallback>
                <p:oleObj name="Equation" r:id="rId7" imgW="253890" imgH="241195" progId="Equation.DSMT4">
                  <p:embed/>
                  <p:pic>
                    <p:nvPicPr>
                      <p:cNvPr id="0" name="Object 2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9513" y="1407442"/>
                        <a:ext cx="501161"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26691876"/>
              </p:ext>
            </p:extLst>
          </p:nvPr>
        </p:nvGraphicFramePr>
        <p:xfrm>
          <a:off x="6093928" y="1407441"/>
          <a:ext cx="631094" cy="482601"/>
        </p:xfrm>
        <a:graphic>
          <a:graphicData uri="http://schemas.openxmlformats.org/presentationml/2006/ole">
            <mc:AlternateContent xmlns:mc="http://schemas.openxmlformats.org/markup-compatibility/2006">
              <mc:Choice xmlns:v="urn:schemas-microsoft-com:vml" Requires="v">
                <p:oleObj spid="_x0000_s136901" name="Equation" r:id="rId9" imgW="317225" imgH="241091" progId="Equation.DSMT4">
                  <p:embed/>
                </p:oleObj>
              </mc:Choice>
              <mc:Fallback>
                <p:oleObj name="Equation" r:id="rId9" imgW="317225" imgH="241091" progId="Equation.DSMT4">
                  <p:embed/>
                  <p:pic>
                    <p:nvPicPr>
                      <p:cNvPr id="0" name="Object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3928" y="1407441"/>
                        <a:ext cx="631094"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40920175"/>
              </p:ext>
            </p:extLst>
          </p:nvPr>
        </p:nvGraphicFramePr>
        <p:xfrm>
          <a:off x="6939834" y="1487189"/>
          <a:ext cx="798148" cy="482601"/>
        </p:xfrm>
        <a:graphic>
          <a:graphicData uri="http://schemas.openxmlformats.org/presentationml/2006/ole">
            <mc:AlternateContent xmlns:mc="http://schemas.openxmlformats.org/markup-compatibility/2006">
              <mc:Choice xmlns:v="urn:schemas-microsoft-com:vml" Requires="v">
                <p:oleObj spid="_x0000_s136902" name="Equation" r:id="rId10" imgW="406224" imgH="241195" progId="Equation.DSMT4">
                  <p:embed/>
                </p:oleObj>
              </mc:Choice>
              <mc:Fallback>
                <p:oleObj name="Equation" r:id="rId10" imgW="406224" imgH="241195" progId="Equation.DSMT4">
                  <p:embed/>
                  <p:pic>
                    <p:nvPicPr>
                      <p:cNvPr id="0" name="Object 2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9834" y="1487189"/>
                        <a:ext cx="798148"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170760478"/>
              </p:ext>
            </p:extLst>
          </p:nvPr>
        </p:nvGraphicFramePr>
        <p:xfrm>
          <a:off x="9869648" y="1407441"/>
          <a:ext cx="575407" cy="482601"/>
        </p:xfrm>
        <a:graphic>
          <a:graphicData uri="http://schemas.openxmlformats.org/presentationml/2006/ole">
            <mc:AlternateContent xmlns:mc="http://schemas.openxmlformats.org/markup-compatibility/2006">
              <mc:Choice xmlns:v="urn:schemas-microsoft-com:vml" Requires="v">
                <p:oleObj spid="_x0000_s136903" name="Equation" r:id="rId12" imgW="291973" imgH="241195" progId="Equation.DSMT4">
                  <p:embed/>
                </p:oleObj>
              </mc:Choice>
              <mc:Fallback>
                <p:oleObj name="Equation" r:id="rId12" imgW="291973" imgH="241195" progId="Equation.DSMT4">
                  <p:embed/>
                  <p:pic>
                    <p:nvPicPr>
                      <p:cNvPr id="0" name="Object 2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69648" y="1407441"/>
                        <a:ext cx="575407"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456670429"/>
              </p:ext>
            </p:extLst>
          </p:nvPr>
        </p:nvGraphicFramePr>
        <p:xfrm>
          <a:off x="2500656" y="2989634"/>
          <a:ext cx="2244725" cy="1087438"/>
        </p:xfrm>
        <a:graphic>
          <a:graphicData uri="http://schemas.openxmlformats.org/presentationml/2006/ole">
            <mc:AlternateContent xmlns:mc="http://schemas.openxmlformats.org/markup-compatibility/2006">
              <mc:Choice xmlns:v="urn:schemas-microsoft-com:vml" Requires="v">
                <p:oleObj spid="_x0000_s136904" name="文档" r:id="rId14" imgW="2244761" imgH="1087492" progId="Word.Document.12">
                  <p:embed/>
                </p:oleObj>
              </mc:Choice>
              <mc:Fallback>
                <p:oleObj name="文档" r:id="rId14" imgW="2244761" imgH="1087492" progId="Word.Document.12">
                  <p:embed/>
                  <p:pic>
                    <p:nvPicPr>
                      <p:cNvPr id="0" name=""/>
                      <p:cNvPicPr/>
                      <p:nvPr/>
                    </p:nvPicPr>
                    <p:blipFill>
                      <a:blip r:embed="rId15"/>
                      <a:stretch>
                        <a:fillRect/>
                      </a:stretch>
                    </p:blipFill>
                    <p:spPr>
                      <a:xfrm>
                        <a:off x="2500656" y="2989634"/>
                        <a:ext cx="2244725" cy="1087438"/>
                      </a:xfrm>
                      <a:prstGeom prst="rect">
                        <a:avLst/>
                      </a:prstGeom>
                    </p:spPr>
                  </p:pic>
                </p:oleObj>
              </mc:Fallback>
            </mc:AlternateContent>
          </a:graphicData>
        </a:graphic>
      </p:graphicFrame>
      <p:sp>
        <p:nvSpPr>
          <p:cNvPr id="29" name="矩形 28">
            <a:extLst>
              <a:ext uri="{FF2B5EF4-FFF2-40B4-BE49-F238E27FC236}">
                <a16:creationId xmlns="" xmlns:a16="http://schemas.microsoft.com/office/drawing/2014/main" id="{E5E46BBC-7C8F-4F49-8364-3C89F7A4ABC3}"/>
              </a:ext>
            </a:extLst>
          </p:cNvPr>
          <p:cNvSpPr/>
          <p:nvPr/>
        </p:nvSpPr>
        <p:spPr>
          <a:xfrm>
            <a:off x="390000" y="3395092"/>
            <a:ext cx="11412000" cy="60783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数为</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96496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 xmlns:a16="http://schemas.microsoft.com/office/drawing/2014/main" id="{E5E46BBC-7C8F-4F49-8364-3C89F7A4ABC3}"/>
              </a:ext>
            </a:extLst>
          </p:cNvPr>
          <p:cNvSpPr/>
          <p:nvPr/>
        </p:nvSpPr>
        <p:spPr>
          <a:xfrm>
            <a:off x="578704" y="977521"/>
            <a:ext cx="11034592"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各组分的平衡分压，</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如</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平衡总压</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系统中氨气的物质的量分数，</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起始物质的量之比是</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kern="100" dirty="0">
                <a:latin typeface="宋体" panose="02010600030101010101" pitchFamily="2" charset="-122"/>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应在恒定温度和总压强</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单位是</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P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下进行，</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产率是</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w</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943720337"/>
              </p:ext>
            </p:extLst>
          </p:nvPr>
        </p:nvGraphicFramePr>
        <p:xfrm>
          <a:off x="762447" y="1068579"/>
          <a:ext cx="631094" cy="482601"/>
        </p:xfrm>
        <a:graphic>
          <a:graphicData uri="http://schemas.openxmlformats.org/presentationml/2006/ole">
            <mc:AlternateContent xmlns:mc="http://schemas.openxmlformats.org/markup-compatibility/2006">
              <mc:Choice xmlns:v="urn:schemas-microsoft-com:vml" Requires="v">
                <p:oleObj spid="_x0000_s183730" name="Equation" r:id="rId3" imgW="317225" imgH="241091" progId="Equation.DSMT4">
                  <p:embed/>
                </p:oleObj>
              </mc:Choice>
              <mc:Fallback>
                <p:oleObj name="Equation" r:id="rId3" imgW="317225"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447" y="1068579"/>
                        <a:ext cx="631094"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56833634"/>
              </p:ext>
            </p:extLst>
          </p:nvPr>
        </p:nvGraphicFramePr>
        <p:xfrm>
          <a:off x="1444427" y="1068580"/>
          <a:ext cx="504825" cy="482600"/>
        </p:xfrm>
        <a:graphic>
          <a:graphicData uri="http://schemas.openxmlformats.org/presentationml/2006/ole">
            <mc:AlternateContent xmlns:mc="http://schemas.openxmlformats.org/markup-compatibility/2006">
              <mc:Choice xmlns:v="urn:schemas-microsoft-com:vml" Requires="v">
                <p:oleObj spid="_x0000_s183731" name="Equation" r:id="rId5" imgW="253800" imgH="241200" progId="Equation.DSMT4">
                  <p:embed/>
                </p:oleObj>
              </mc:Choice>
              <mc:Fallback>
                <p:oleObj name="Equation" r:id="rId5" imgW="253800" imgH="241200" progId="Equation.DSMT4">
                  <p:embed/>
                  <p:pic>
                    <p:nvPicPr>
                      <p:cNvPr id="0" name=""/>
                      <p:cNvPicPr>
                        <a:picLocks noChangeAspect="1" noChangeArrowheads="1"/>
                      </p:cNvPicPr>
                      <p:nvPr/>
                    </p:nvPicPr>
                    <p:blipFill>
                      <a:blip r:embed="rId6"/>
                      <a:srcRect/>
                      <a:stretch>
                        <a:fillRect/>
                      </a:stretch>
                    </p:blipFill>
                    <p:spPr bwMode="auto">
                      <a:xfrm>
                        <a:off x="1444427" y="1068580"/>
                        <a:ext cx="50482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86489894"/>
              </p:ext>
            </p:extLst>
          </p:nvPr>
        </p:nvGraphicFramePr>
        <p:xfrm>
          <a:off x="2100355" y="1068578"/>
          <a:ext cx="501161" cy="482601"/>
        </p:xfrm>
        <a:graphic>
          <a:graphicData uri="http://schemas.openxmlformats.org/presentationml/2006/ole">
            <mc:AlternateContent xmlns:mc="http://schemas.openxmlformats.org/markup-compatibility/2006">
              <mc:Choice xmlns:v="urn:schemas-microsoft-com:vml" Requires="v">
                <p:oleObj spid="_x0000_s183732" name="Equation" r:id="rId7" imgW="253890" imgH="241195" progId="Equation.DSMT4">
                  <p:embed/>
                </p:oleObj>
              </mc:Choice>
              <mc:Fallback>
                <p:oleObj name="Equation" r:id="rId7" imgW="253890"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0355" y="1068578"/>
                        <a:ext cx="501161"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67186901"/>
              </p:ext>
            </p:extLst>
          </p:nvPr>
        </p:nvGraphicFramePr>
        <p:xfrm>
          <a:off x="5906479" y="1068577"/>
          <a:ext cx="631094" cy="482601"/>
        </p:xfrm>
        <a:graphic>
          <a:graphicData uri="http://schemas.openxmlformats.org/presentationml/2006/ole">
            <mc:AlternateContent xmlns:mc="http://schemas.openxmlformats.org/markup-compatibility/2006">
              <mc:Choice xmlns:v="urn:schemas-microsoft-com:vml" Requires="v">
                <p:oleObj spid="_x0000_s183733" name="Equation" r:id="rId9" imgW="317225" imgH="241091" progId="Equation.DSMT4">
                  <p:embed/>
                </p:oleObj>
              </mc:Choice>
              <mc:Fallback>
                <p:oleObj name="Equation" r:id="rId9" imgW="317225"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6479" y="1068577"/>
                        <a:ext cx="631094"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58500774"/>
              </p:ext>
            </p:extLst>
          </p:nvPr>
        </p:nvGraphicFramePr>
        <p:xfrm>
          <a:off x="6679721" y="1123942"/>
          <a:ext cx="798148" cy="482601"/>
        </p:xfrm>
        <a:graphic>
          <a:graphicData uri="http://schemas.openxmlformats.org/presentationml/2006/ole">
            <mc:AlternateContent xmlns:mc="http://schemas.openxmlformats.org/markup-compatibility/2006">
              <mc:Choice xmlns:v="urn:schemas-microsoft-com:vml" Requires="v">
                <p:oleObj spid="_x0000_s183734" name="Equation" r:id="rId10" imgW="406224" imgH="241195" progId="Equation.DSMT4">
                  <p:embed/>
                </p:oleObj>
              </mc:Choice>
              <mc:Fallback>
                <p:oleObj name="Equation" r:id="rId10" imgW="406224"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79721" y="1123942"/>
                        <a:ext cx="798148"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4097430387"/>
              </p:ext>
            </p:extLst>
          </p:nvPr>
        </p:nvGraphicFramePr>
        <p:xfrm>
          <a:off x="9697057" y="1068577"/>
          <a:ext cx="575407" cy="482601"/>
        </p:xfrm>
        <a:graphic>
          <a:graphicData uri="http://schemas.openxmlformats.org/presentationml/2006/ole">
            <mc:AlternateContent xmlns:mc="http://schemas.openxmlformats.org/markup-compatibility/2006">
              <mc:Choice xmlns:v="urn:schemas-microsoft-com:vml" Requires="v">
                <p:oleObj spid="_x0000_s183735" name="Equation" r:id="rId12" imgW="291973" imgH="241195" progId="Equation.DSMT4">
                  <p:embed/>
                </p:oleObj>
              </mc:Choice>
              <mc:Fallback>
                <p:oleObj name="Equation" r:id="rId12" imgW="291973"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97057" y="1068577"/>
                        <a:ext cx="575407" cy="482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组合 10">
            <a:extLst>
              <a:ext uri="{FF2B5EF4-FFF2-40B4-BE49-F238E27FC236}">
                <a16:creationId xmlns="" xmlns:a16="http://schemas.microsoft.com/office/drawing/2014/main" id="{574E7DD6-E482-894D-9E46-D2B62C9ED9EC}"/>
              </a:ext>
            </a:extLst>
          </p:cNvPr>
          <p:cNvGrpSpPr/>
          <p:nvPr/>
        </p:nvGrpSpPr>
        <p:grpSpPr>
          <a:xfrm>
            <a:off x="516000" y="573786"/>
            <a:ext cx="11160000" cy="5663526"/>
            <a:chOff x="792914" y="3925222"/>
            <a:chExt cx="11160000" cy="5663526"/>
          </a:xfrm>
        </p:grpSpPr>
        <p:sp>
          <p:nvSpPr>
            <p:cNvPr id="13" name="圆角矩形 12">
              <a:extLst>
                <a:ext uri="{FF2B5EF4-FFF2-40B4-BE49-F238E27FC236}">
                  <a16:creationId xmlns="" xmlns:a16="http://schemas.microsoft.com/office/drawing/2014/main" id="{E0791A29-2CB4-2744-96C1-EA2037B165CE}"/>
                </a:ext>
              </a:extLst>
            </p:cNvPr>
            <p:cNvSpPr/>
            <p:nvPr/>
          </p:nvSpPr>
          <p:spPr>
            <a:xfrm>
              <a:off x="792914" y="4038112"/>
              <a:ext cx="11160000" cy="5550636"/>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143943811"/>
              </p:ext>
            </p:extLst>
          </p:nvPr>
        </p:nvGraphicFramePr>
        <p:xfrm>
          <a:off x="742950" y="2828925"/>
          <a:ext cx="6191250" cy="3276600"/>
        </p:xfrm>
        <a:graphic>
          <a:graphicData uri="http://schemas.openxmlformats.org/presentationml/2006/ole">
            <mc:AlternateContent xmlns:mc="http://schemas.openxmlformats.org/markup-compatibility/2006">
              <mc:Choice xmlns:v="urn:schemas-microsoft-com:vml" Requires="v">
                <p:oleObj spid="_x0000_s183736" name="文档" r:id="rId14" imgW="6196018" imgH="3280186" progId="Word.Document.12">
                  <p:embed/>
                </p:oleObj>
              </mc:Choice>
              <mc:Fallback>
                <p:oleObj name="文档" r:id="rId14" imgW="6196018" imgH="3280186" progId="Word.Document.12">
                  <p:embed/>
                  <p:pic>
                    <p:nvPicPr>
                      <p:cNvPr id="0" name=""/>
                      <p:cNvPicPr/>
                      <p:nvPr/>
                    </p:nvPicPr>
                    <p:blipFill>
                      <a:blip r:embed="rId15"/>
                      <a:stretch>
                        <a:fillRect/>
                      </a:stretch>
                    </p:blipFill>
                    <p:spPr>
                      <a:xfrm>
                        <a:off x="742950" y="2828925"/>
                        <a:ext cx="6191250" cy="3276600"/>
                      </a:xfrm>
                      <a:prstGeom prst="rect">
                        <a:avLst/>
                      </a:prstGeom>
                    </p:spPr>
                  </p:pic>
                </p:oleObj>
              </mc:Fallback>
            </mc:AlternateContent>
          </a:graphicData>
        </a:graphic>
      </p:graphicFrame>
    </p:spTree>
    <p:extLst>
      <p:ext uri="{BB962C8B-B14F-4D97-AF65-F5344CB8AC3E}">
        <p14:creationId xmlns:p14="http://schemas.microsoft.com/office/powerpoint/2010/main" val="41924828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par>
                                <p:cTn id="20" presetID="3" presetClass="entr" presetSubtype="1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par>
                                <p:cTn id="26" presetID="3" presetClass="entr" presetSubtype="1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a:extLst>
              <a:ext uri="{FF2B5EF4-FFF2-40B4-BE49-F238E27FC236}">
                <a16:creationId xmlns="" xmlns:a16="http://schemas.microsoft.com/office/drawing/2014/main" id="{E5E46BBC-7C8F-4F49-8364-3C89F7A4ABC3}"/>
              </a:ext>
            </a:extLst>
          </p:cNvPr>
          <p:cNvSpPr/>
          <p:nvPr/>
        </p:nvSpPr>
        <p:spPr>
          <a:xfrm>
            <a:off x="578704" y="2251766"/>
            <a:ext cx="11034592" cy="6070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kern="100" baseline="-25000" dirty="0" err="1">
                <a:latin typeface="Times New Roman" panose="02020603050405020304" pitchFamily="18" charset="0"/>
                <a:ea typeface="宋体" panose="02010600030101010101" pitchFamily="2" charset="-122"/>
                <a:cs typeface="Courier New" panose="02070309020205020404" pitchFamily="49" charset="0"/>
              </a:rPr>
              <a:t>p</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latin typeface="宋体" panose="02010600030101010101" pitchFamily="2" charset="-122"/>
                <a:ea typeface="Times New Roman" panose="02020603050405020304" pitchFamily="18" charset="0"/>
                <a:cs typeface="Courier New" panose="02070309020205020404" pitchFamily="49" charset="0"/>
              </a:rPr>
              <a:t> </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11" name="组合 10">
            <a:extLst>
              <a:ext uri="{FF2B5EF4-FFF2-40B4-BE49-F238E27FC236}">
                <a16:creationId xmlns="" xmlns:a16="http://schemas.microsoft.com/office/drawing/2014/main" id="{574E7DD6-E482-894D-9E46-D2B62C9ED9EC}"/>
              </a:ext>
            </a:extLst>
          </p:cNvPr>
          <p:cNvGrpSpPr/>
          <p:nvPr/>
        </p:nvGrpSpPr>
        <p:grpSpPr>
          <a:xfrm>
            <a:off x="516000" y="1340768"/>
            <a:ext cx="11160000" cy="3287262"/>
            <a:chOff x="792914" y="3925222"/>
            <a:chExt cx="11160000" cy="3287262"/>
          </a:xfrm>
        </p:grpSpPr>
        <p:sp>
          <p:nvSpPr>
            <p:cNvPr id="13" name="圆角矩形 12">
              <a:extLst>
                <a:ext uri="{FF2B5EF4-FFF2-40B4-BE49-F238E27FC236}">
                  <a16:creationId xmlns="" xmlns:a16="http://schemas.microsoft.com/office/drawing/2014/main" id="{E0791A29-2CB4-2744-96C1-EA2037B165CE}"/>
                </a:ext>
              </a:extLst>
            </p:cNvPr>
            <p:cNvSpPr/>
            <p:nvPr/>
          </p:nvSpPr>
          <p:spPr>
            <a:xfrm>
              <a:off x="792914" y="4038112"/>
              <a:ext cx="11160000" cy="3174372"/>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8" name="对象 7"/>
          <p:cNvGraphicFramePr>
            <a:graphicFrameLocks noChangeAspect="1"/>
          </p:cNvGraphicFramePr>
          <p:nvPr>
            <p:extLst>
              <p:ext uri="{D42A27DB-BD31-4B8C-83A1-F6EECF244321}">
                <p14:modId xmlns:p14="http://schemas.microsoft.com/office/powerpoint/2010/main" val="3767497567"/>
              </p:ext>
            </p:extLst>
          </p:nvPr>
        </p:nvGraphicFramePr>
        <p:xfrm>
          <a:off x="1343472" y="1857818"/>
          <a:ext cx="3730869" cy="2412999"/>
        </p:xfrm>
        <a:graphic>
          <a:graphicData uri="http://schemas.openxmlformats.org/presentationml/2006/ole">
            <mc:AlternateContent xmlns:mc="http://schemas.openxmlformats.org/markup-compatibility/2006">
              <mc:Choice xmlns:v="urn:schemas-microsoft-com:vml" Requires="v">
                <p:oleObj spid="_x0000_s184444" name="Equation" r:id="rId3" imgW="1917700" imgH="1231900" progId="Equation.DSMT4">
                  <p:embed/>
                </p:oleObj>
              </mc:Choice>
              <mc:Fallback>
                <p:oleObj name="Equation" r:id="rId3" imgW="1917700" imgH="1231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472" y="1857818"/>
                        <a:ext cx="3730869" cy="2412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68208160"/>
              </p:ext>
            </p:extLst>
          </p:nvPr>
        </p:nvGraphicFramePr>
        <p:xfrm>
          <a:off x="5419353" y="2104624"/>
          <a:ext cx="2159000" cy="1030288"/>
        </p:xfrm>
        <a:graphic>
          <a:graphicData uri="http://schemas.openxmlformats.org/presentationml/2006/ole">
            <mc:AlternateContent xmlns:mc="http://schemas.openxmlformats.org/markup-compatibility/2006">
              <mc:Choice xmlns:v="urn:schemas-microsoft-com:vml" Requires="v">
                <p:oleObj spid="_x0000_s184445" name="文档" r:id="rId5" imgW="2159102" imgH="1030160" progId="Word.Document.12">
                  <p:embed/>
                </p:oleObj>
              </mc:Choice>
              <mc:Fallback>
                <p:oleObj name="文档" r:id="rId5" imgW="2159102" imgH="1030160" progId="Word.Document.12">
                  <p:embed/>
                  <p:pic>
                    <p:nvPicPr>
                      <p:cNvPr id="0" name=""/>
                      <p:cNvPicPr/>
                      <p:nvPr/>
                    </p:nvPicPr>
                    <p:blipFill>
                      <a:blip r:embed="rId6"/>
                      <a:stretch>
                        <a:fillRect/>
                      </a:stretch>
                    </p:blipFill>
                    <p:spPr>
                      <a:xfrm>
                        <a:off x="5419353" y="2104624"/>
                        <a:ext cx="2159000" cy="1030288"/>
                      </a:xfrm>
                      <a:prstGeom prst="rect">
                        <a:avLst/>
                      </a:prstGeom>
                    </p:spPr>
                  </p:pic>
                </p:oleObj>
              </mc:Fallback>
            </mc:AlternateContent>
          </a:graphicData>
        </a:graphic>
      </p:graphicFrame>
    </p:spTree>
    <p:extLst>
      <p:ext uri="{BB962C8B-B14F-4D97-AF65-F5344CB8AC3E}">
        <p14:creationId xmlns:p14="http://schemas.microsoft.com/office/powerpoint/2010/main" val="30894880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 xmlns:a16="http://schemas.microsoft.com/office/drawing/2014/main" id="{043816DB-F9FA-074F-95D2-F480366D6E2A}"/>
              </a:ext>
            </a:extLst>
          </p:cNvPr>
          <p:cNvSpPr/>
          <p:nvPr/>
        </p:nvSpPr>
        <p:spPr>
          <a:xfrm>
            <a:off x="390000" y="1048447"/>
            <a:ext cx="6992169" cy="523196"/>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dirty="0" smtClean="0">
                <a:solidFill>
                  <a:srgbClr val="BC5D22"/>
                </a:solidFill>
                <a:latin typeface="+mn-ea"/>
                <a:cs typeface="Times New Roman" panose="02020603050405020304" pitchFamily="18" charset="0"/>
              </a:rPr>
              <a:t>二、多因素对化学平衡的影响</a:t>
            </a:r>
            <a:endParaRPr lang="zh-CN" altLang="zh-CN" sz="2600" b="1" kern="100" dirty="0">
              <a:solidFill>
                <a:srgbClr val="BC5D22"/>
              </a:solidFill>
              <a:latin typeface="+mn-ea"/>
              <a:cs typeface="Times New Roman" panose="02020603050405020304" pitchFamily="18" charset="0"/>
            </a:endParaRPr>
          </a:p>
        </p:txBody>
      </p:sp>
      <p:sp>
        <p:nvSpPr>
          <p:cNvPr id="3" name="矩形 2">
            <a:extLst>
              <a:ext uri="{FF2B5EF4-FFF2-40B4-BE49-F238E27FC236}">
                <a16:creationId xmlns="" xmlns:a16="http://schemas.microsoft.com/office/drawing/2014/main" id="{E5E46BBC-7C8F-4F49-8364-3C89F7A4ABC3}"/>
              </a:ext>
            </a:extLst>
          </p:cNvPr>
          <p:cNvSpPr/>
          <p:nvPr/>
        </p:nvSpPr>
        <p:spPr>
          <a:xfrm>
            <a:off x="390000" y="1585487"/>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数据如图所示。</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0%</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TextBox 9"/>
          <p:cNvSpPr txBox="1"/>
          <p:nvPr/>
        </p:nvSpPr>
        <p:spPr>
          <a:xfrm>
            <a:off x="246862" y="42935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85346" name="Picture 2" descr="7-4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6120" y="2272583"/>
            <a:ext cx="4275341" cy="30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5"/>
          <p:cNvGraphicFramePr>
            <a:graphicFrameLocks noChangeAspect="1"/>
          </p:cNvGraphicFramePr>
          <p:nvPr>
            <p:extLst>
              <p:ext uri="{D42A27DB-BD31-4B8C-83A1-F6EECF244321}">
                <p14:modId xmlns:p14="http://schemas.microsoft.com/office/powerpoint/2010/main" val="3491150099"/>
              </p:ext>
            </p:extLst>
          </p:nvPr>
        </p:nvGraphicFramePr>
        <p:xfrm>
          <a:off x="5683002" y="1791866"/>
          <a:ext cx="987425" cy="447675"/>
        </p:xfrm>
        <a:graphic>
          <a:graphicData uri="http://schemas.openxmlformats.org/presentationml/2006/ole">
            <mc:AlternateContent xmlns:mc="http://schemas.openxmlformats.org/markup-compatibility/2006">
              <mc:Choice xmlns:v="urn:schemas-microsoft-com:vml" Requires="v">
                <p:oleObj spid="_x0000_s185404" name="文档" r:id="rId4" imgW="987954" imgH="448194" progId="Word.Document.12">
                  <p:embed/>
                </p:oleObj>
              </mc:Choice>
              <mc:Fallback>
                <p:oleObj name="文档" r:id="rId4" imgW="987954" imgH="448194" progId="Word.Document.12">
                  <p:embed/>
                  <p:pic>
                    <p:nvPicPr>
                      <p:cNvPr id="0" name=""/>
                      <p:cNvPicPr/>
                      <p:nvPr/>
                    </p:nvPicPr>
                    <p:blipFill>
                      <a:blip r:embed="rId5"/>
                      <a:stretch>
                        <a:fillRect/>
                      </a:stretch>
                    </p:blipFill>
                    <p:spPr>
                      <a:xfrm>
                        <a:off x="5683002" y="1791866"/>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14201832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7-4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2104" y="1747710"/>
            <a:ext cx="4275341" cy="30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组合 14">
            <a:extLst>
              <a:ext uri="{FF2B5EF4-FFF2-40B4-BE49-F238E27FC236}">
                <a16:creationId xmlns="" xmlns:a16="http://schemas.microsoft.com/office/drawing/2014/main" id="{574E7DD6-E482-894D-9E46-D2B62C9ED9EC}"/>
              </a:ext>
            </a:extLst>
          </p:cNvPr>
          <p:cNvGrpSpPr/>
          <p:nvPr/>
        </p:nvGrpSpPr>
        <p:grpSpPr>
          <a:xfrm>
            <a:off x="516000" y="1196752"/>
            <a:ext cx="11160000" cy="3935334"/>
            <a:chOff x="792914" y="3925222"/>
            <a:chExt cx="11160000" cy="3935334"/>
          </a:xfrm>
        </p:grpSpPr>
        <p:sp>
          <p:nvSpPr>
            <p:cNvPr id="16" name="圆角矩形 15">
              <a:extLst>
                <a:ext uri="{FF2B5EF4-FFF2-40B4-BE49-F238E27FC236}">
                  <a16:creationId xmlns="" xmlns:a16="http://schemas.microsoft.com/office/drawing/2014/main" id="{E0791A29-2CB4-2744-96C1-EA2037B165CE}"/>
                </a:ext>
              </a:extLst>
            </p:cNvPr>
            <p:cNvSpPr/>
            <p:nvPr/>
          </p:nvSpPr>
          <p:spPr>
            <a:xfrm>
              <a:off x="792914" y="4038112"/>
              <a:ext cx="11160000" cy="3822444"/>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7" name="矩形 1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0" name="矩形 19">
            <a:extLst>
              <a:ext uri="{FF2B5EF4-FFF2-40B4-BE49-F238E27FC236}">
                <a16:creationId xmlns="" xmlns:a16="http://schemas.microsoft.com/office/drawing/2014/main" id="{E5E46BBC-7C8F-4F49-8364-3C89F7A4ABC3}"/>
              </a:ext>
            </a:extLst>
          </p:cNvPr>
          <p:cNvSpPr/>
          <p:nvPr/>
        </p:nvSpPr>
        <p:spPr>
          <a:xfrm>
            <a:off x="781068" y="1747710"/>
            <a:ext cx="5963004"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转化率减小，平衡向左移动，正反应为放热反应，</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达平衡时，</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升温，平衡左移，</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点温度高，其平衡常数小，</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214907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 xmlns:a16="http://schemas.microsoft.com/office/drawing/2014/main" id="{E5E46BBC-7C8F-4F49-8364-3C89F7A4ABC3}"/>
              </a:ext>
            </a:extLst>
          </p:cNvPr>
          <p:cNvSpPr/>
          <p:nvPr/>
        </p:nvSpPr>
        <p:spPr>
          <a:xfrm>
            <a:off x="390000" y="188640"/>
            <a:ext cx="11412000" cy="171583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工业上用丁烷催化脱氢制备丁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反应吸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丁烷和氢气以一定的配比通过填充有催化剂的反应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氢气的作用是活化催化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平衡转化率、产率与温度、投料比有关。下列判断不正确的是</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2185267576"/>
              </p:ext>
            </p:extLst>
          </p:nvPr>
        </p:nvGraphicFramePr>
        <p:xfrm>
          <a:off x="6475090" y="403775"/>
          <a:ext cx="987425" cy="447675"/>
        </p:xfrm>
        <a:graphic>
          <a:graphicData uri="http://schemas.openxmlformats.org/presentationml/2006/ole">
            <mc:AlternateContent xmlns:mc="http://schemas.openxmlformats.org/markup-compatibility/2006">
              <mc:Choice xmlns:v="urn:schemas-microsoft-com:vml" Requires="v">
                <p:oleObj spid="_x0000_s186482" name="文档" r:id="rId3" imgW="987954" imgH="448194" progId="Word.Document.12">
                  <p:embed/>
                </p:oleObj>
              </mc:Choice>
              <mc:Fallback>
                <p:oleObj name="文档" r:id="rId3" imgW="987954" imgH="448194" progId="Word.Document.12">
                  <p:embed/>
                  <p:pic>
                    <p:nvPicPr>
                      <p:cNvPr id="0" name=""/>
                      <p:cNvPicPr/>
                      <p:nvPr/>
                    </p:nvPicPr>
                    <p:blipFill>
                      <a:blip r:embed="rId4"/>
                      <a:stretch>
                        <a:fillRect/>
                      </a:stretch>
                    </p:blipFill>
                    <p:spPr>
                      <a:xfrm>
                        <a:off x="6475090" y="403775"/>
                        <a:ext cx="987425" cy="447675"/>
                      </a:xfrm>
                      <a:prstGeom prst="rect">
                        <a:avLst/>
                      </a:prstGeom>
                    </p:spPr>
                  </p:pic>
                </p:oleObj>
              </mc:Fallback>
            </mc:AlternateContent>
          </a:graphicData>
        </a:graphic>
      </p:graphicFrame>
      <p:pic>
        <p:nvPicPr>
          <p:cNvPr id="186370" name="Picture 2" descr="加7-7"/>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05785" y="1916832"/>
            <a:ext cx="5022863" cy="25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6371" name="Picture 3" descr="加7-8"/>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02279" y="4311494"/>
            <a:ext cx="2429874" cy="242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a:extLst>
              <a:ext uri="{FF2B5EF4-FFF2-40B4-BE49-F238E27FC236}">
                <a16:creationId xmlns="" xmlns:a16="http://schemas.microsoft.com/office/drawing/2014/main" id="{E5E46BBC-7C8F-4F49-8364-3C89F7A4ABC3}"/>
              </a:ext>
            </a:extLst>
          </p:cNvPr>
          <p:cNvSpPr/>
          <p:nvPr/>
        </p:nvSpPr>
        <p:spPr>
          <a:xfrm>
            <a:off x="390000" y="1943932"/>
            <a:ext cx="11412000" cy="462893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甲可知，</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乙可知，丁烯产率先增大后减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7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rPr>
              <a:t>减小</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原因是氢气是产物之一，</a:t>
            </a:r>
            <a:r>
              <a:rPr lang="zh-CN"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rPr>
              <a:t>随着</a:t>
            </a:r>
            <a:endParaRPr lang="en-US"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增大</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逆反应速率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丙可知，产率在</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59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前随温度</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升高</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而</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的原因可能是温度升高平衡正向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丙可知，丁烯产率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9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后快速</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降</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低</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主要原因是丁烯高温分解生成副产物</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TextBox 9"/>
          <p:cNvSpPr txBox="1"/>
          <p:nvPr/>
        </p:nvSpPr>
        <p:spPr>
          <a:xfrm>
            <a:off x="248494" y="243993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249181053"/>
              </p:ext>
            </p:extLst>
          </p:nvPr>
        </p:nvGraphicFramePr>
        <p:xfrm>
          <a:off x="5553075" y="2914650"/>
          <a:ext cx="1466850" cy="1257300"/>
        </p:xfrm>
        <a:graphic>
          <a:graphicData uri="http://schemas.openxmlformats.org/presentationml/2006/ole">
            <mc:AlternateContent xmlns:mc="http://schemas.openxmlformats.org/markup-compatibility/2006">
              <mc:Choice xmlns:v="urn:schemas-microsoft-com:vml" Requires="v">
                <p:oleObj spid="_x0000_s186483" name="文档" r:id="rId7" imgW="1473473" imgH="1259125" progId="Word.Document.12">
                  <p:embed/>
                </p:oleObj>
              </mc:Choice>
              <mc:Fallback>
                <p:oleObj name="文档" r:id="rId7" imgW="1473473" imgH="1259125" progId="Word.Document.12">
                  <p:embed/>
                  <p:pic>
                    <p:nvPicPr>
                      <p:cNvPr id="0" name=""/>
                      <p:cNvPicPr/>
                      <p:nvPr/>
                    </p:nvPicPr>
                    <p:blipFill>
                      <a:blip r:embed="rId8"/>
                      <a:stretch>
                        <a:fillRect/>
                      </a:stretch>
                    </p:blipFill>
                    <p:spPr>
                      <a:xfrm>
                        <a:off x="5553075" y="2914650"/>
                        <a:ext cx="1466850" cy="1257300"/>
                      </a:xfrm>
                      <a:prstGeom prst="rect">
                        <a:avLst/>
                      </a:prstGeom>
                    </p:spPr>
                  </p:pic>
                </p:oleObj>
              </mc:Fallback>
            </mc:AlternateContent>
          </a:graphicData>
        </a:graphic>
      </p:graphicFrame>
    </p:spTree>
    <p:extLst>
      <p:ext uri="{BB962C8B-B14F-4D97-AF65-F5344CB8AC3E}">
        <p14:creationId xmlns:p14="http://schemas.microsoft.com/office/powerpoint/2010/main" val="3060675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10" name="矩形 9"/>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 xmlns:a16="http://schemas.microsoft.com/office/drawing/2014/main" id="{C267AA83-D616-ED4E-81C0-545EB4398E09}"/>
              </a:ext>
            </a:extLst>
          </p:cNvPr>
          <p:cNvSpPr txBox="1"/>
          <p:nvPr/>
        </p:nvSpPr>
        <p:spPr>
          <a:xfrm>
            <a:off x="237028" y="2772459"/>
            <a:ext cx="10297144"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化学平衡的移动</a:t>
            </a:r>
          </a:p>
        </p:txBody>
      </p:sp>
      <p:sp>
        <p:nvSpPr>
          <p:cNvPr id="6" name="文本框 5">
            <a:extLst>
              <a:ext uri="{FF2B5EF4-FFF2-40B4-BE49-F238E27FC236}">
                <a16:creationId xmlns="" xmlns:a16="http://schemas.microsoft.com/office/drawing/2014/main" id="{8C829374-D590-8149-8BB5-B124E3F9341E}"/>
              </a:ext>
            </a:extLst>
          </p:cNvPr>
          <p:cNvSpPr txBox="1"/>
          <p:nvPr/>
        </p:nvSpPr>
        <p:spPr>
          <a:xfrm>
            <a:off x="5807968" y="2204864"/>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 xmlns:a16="http://schemas.microsoft.com/office/drawing/2014/main" id="{72467164-16F2-4A4D-B46C-22BE743484D1}"/>
              </a:ext>
            </a:extLst>
          </p:cNvPr>
          <p:cNvSpPr txBox="1"/>
          <p:nvPr/>
        </p:nvSpPr>
        <p:spPr>
          <a:xfrm>
            <a:off x="4523746" y="2204864"/>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9" name="文本框 8">
            <a:extLst>
              <a:ext uri="{FF2B5EF4-FFF2-40B4-BE49-F238E27FC236}">
                <a16:creationId xmlns="" xmlns:a16="http://schemas.microsoft.com/office/drawing/2014/main" id="{BB9F8ED9-2331-FD4B-ADA0-471E1F90BF32}"/>
              </a:ext>
            </a:extLst>
          </p:cNvPr>
          <p:cNvSpPr txBox="1"/>
          <p:nvPr/>
        </p:nvSpPr>
        <p:spPr>
          <a:xfrm>
            <a:off x="4901424" y="2281745"/>
            <a:ext cx="876985" cy="215570"/>
          </a:xfrm>
          <a:custGeom>
            <a:avLst/>
            <a:gdLst/>
            <a:ahLst/>
            <a:cxnLst/>
            <a:rect l="l" t="t" r="r" b="b"/>
            <a:pathLst>
              <a:path w="876985" h="215570">
                <a:moveTo>
                  <a:pt x="509473" y="155905"/>
                </a:moveTo>
                <a:lnTo>
                  <a:pt x="540334" y="155905"/>
                </a:lnTo>
                <a:cubicBezTo>
                  <a:pt x="544449" y="155905"/>
                  <a:pt x="547878" y="157048"/>
                  <a:pt x="550621" y="159334"/>
                </a:cubicBezTo>
                <a:cubicBezTo>
                  <a:pt x="553364" y="161620"/>
                  <a:pt x="554812" y="164668"/>
                  <a:pt x="554964" y="168478"/>
                </a:cubicBezTo>
                <a:lnTo>
                  <a:pt x="556336" y="215113"/>
                </a:lnTo>
                <a:lnTo>
                  <a:pt x="510844" y="215113"/>
                </a:lnTo>
                <a:close/>
                <a:moveTo>
                  <a:pt x="443179" y="155905"/>
                </a:moveTo>
                <a:lnTo>
                  <a:pt x="471297" y="155905"/>
                </a:lnTo>
                <a:cubicBezTo>
                  <a:pt x="476173" y="155905"/>
                  <a:pt x="480212" y="157277"/>
                  <a:pt x="483412" y="160020"/>
                </a:cubicBezTo>
                <a:cubicBezTo>
                  <a:pt x="486613" y="162763"/>
                  <a:pt x="488365" y="166345"/>
                  <a:pt x="488670" y="170764"/>
                </a:cubicBezTo>
                <a:lnTo>
                  <a:pt x="490042" y="215113"/>
                </a:lnTo>
                <a:lnTo>
                  <a:pt x="444550" y="215113"/>
                </a:lnTo>
                <a:close/>
                <a:moveTo>
                  <a:pt x="375056" y="155905"/>
                </a:moveTo>
                <a:lnTo>
                  <a:pt x="403631" y="155905"/>
                </a:lnTo>
                <a:cubicBezTo>
                  <a:pt x="408508" y="155905"/>
                  <a:pt x="412546" y="157277"/>
                  <a:pt x="415747" y="160020"/>
                </a:cubicBezTo>
                <a:cubicBezTo>
                  <a:pt x="418947" y="162763"/>
                  <a:pt x="420700" y="166345"/>
                  <a:pt x="421005" y="170764"/>
                </a:cubicBezTo>
                <a:lnTo>
                  <a:pt x="421919" y="215113"/>
                </a:lnTo>
                <a:lnTo>
                  <a:pt x="376885" y="215113"/>
                </a:lnTo>
                <a:close/>
                <a:moveTo>
                  <a:pt x="311734" y="155905"/>
                </a:moveTo>
                <a:lnTo>
                  <a:pt x="356768" y="155905"/>
                </a:lnTo>
                <a:lnTo>
                  <a:pt x="344652" y="195225"/>
                </a:lnTo>
                <a:cubicBezTo>
                  <a:pt x="342671" y="201168"/>
                  <a:pt x="339013" y="205969"/>
                  <a:pt x="333679" y="209626"/>
                </a:cubicBezTo>
                <a:cubicBezTo>
                  <a:pt x="328345" y="213284"/>
                  <a:pt x="322478" y="215113"/>
                  <a:pt x="316077" y="215113"/>
                </a:cubicBezTo>
                <a:lnTo>
                  <a:pt x="292989" y="215113"/>
                </a:lnTo>
                <a:close/>
                <a:moveTo>
                  <a:pt x="618896" y="82296"/>
                </a:moveTo>
                <a:lnTo>
                  <a:pt x="876985" y="82296"/>
                </a:lnTo>
                <a:lnTo>
                  <a:pt x="875157" y="95555"/>
                </a:lnTo>
                <a:cubicBezTo>
                  <a:pt x="874090" y="103023"/>
                  <a:pt x="870813" y="109042"/>
                  <a:pt x="865327" y="113614"/>
                </a:cubicBezTo>
                <a:cubicBezTo>
                  <a:pt x="859993" y="118339"/>
                  <a:pt x="853668" y="120701"/>
                  <a:pt x="846353" y="120701"/>
                </a:cubicBezTo>
                <a:lnTo>
                  <a:pt x="588264" y="120701"/>
                </a:lnTo>
                <a:lnTo>
                  <a:pt x="590321" y="107214"/>
                </a:lnTo>
                <a:cubicBezTo>
                  <a:pt x="591388" y="100051"/>
                  <a:pt x="594588" y="94107"/>
                  <a:pt x="599922" y="89383"/>
                </a:cubicBezTo>
                <a:cubicBezTo>
                  <a:pt x="605409" y="84658"/>
                  <a:pt x="611733" y="82296"/>
                  <a:pt x="618896" y="82296"/>
                </a:cubicBezTo>
                <a:close/>
                <a:moveTo>
                  <a:pt x="433120" y="0"/>
                </a:moveTo>
                <a:lnTo>
                  <a:pt x="471754" y="0"/>
                </a:lnTo>
                <a:lnTo>
                  <a:pt x="470154" y="13488"/>
                </a:lnTo>
                <a:lnTo>
                  <a:pt x="581710" y="13488"/>
                </a:lnTo>
                <a:lnTo>
                  <a:pt x="580110" y="27661"/>
                </a:lnTo>
                <a:cubicBezTo>
                  <a:pt x="579805" y="29337"/>
                  <a:pt x="579081" y="30747"/>
                  <a:pt x="577939" y="31890"/>
                </a:cubicBezTo>
                <a:cubicBezTo>
                  <a:pt x="576795" y="33033"/>
                  <a:pt x="575538" y="33604"/>
                  <a:pt x="574167" y="33604"/>
                </a:cubicBezTo>
                <a:lnTo>
                  <a:pt x="467639" y="33604"/>
                </a:lnTo>
                <a:lnTo>
                  <a:pt x="465353" y="52121"/>
                </a:lnTo>
                <a:lnTo>
                  <a:pt x="573024" y="52121"/>
                </a:lnTo>
                <a:lnTo>
                  <a:pt x="563880" y="126416"/>
                </a:lnTo>
                <a:cubicBezTo>
                  <a:pt x="563270" y="132360"/>
                  <a:pt x="560908" y="137465"/>
                  <a:pt x="556793" y="141732"/>
                </a:cubicBezTo>
                <a:cubicBezTo>
                  <a:pt x="552831" y="145999"/>
                  <a:pt x="548259" y="148133"/>
                  <a:pt x="543077" y="148133"/>
                </a:cubicBezTo>
                <a:lnTo>
                  <a:pt x="325678" y="148133"/>
                </a:lnTo>
                <a:cubicBezTo>
                  <a:pt x="320649" y="148133"/>
                  <a:pt x="316458" y="145999"/>
                  <a:pt x="313105" y="141732"/>
                </a:cubicBezTo>
                <a:cubicBezTo>
                  <a:pt x="310057" y="137465"/>
                  <a:pt x="308838" y="132360"/>
                  <a:pt x="309448" y="126416"/>
                </a:cubicBezTo>
                <a:lnTo>
                  <a:pt x="318592" y="52121"/>
                </a:lnTo>
                <a:lnTo>
                  <a:pt x="363626" y="52121"/>
                </a:lnTo>
                <a:lnTo>
                  <a:pt x="361340" y="69952"/>
                </a:lnTo>
                <a:lnTo>
                  <a:pt x="361340" y="70638"/>
                </a:lnTo>
                <a:lnTo>
                  <a:pt x="360654" y="76581"/>
                </a:lnTo>
                <a:lnTo>
                  <a:pt x="360426" y="77267"/>
                </a:lnTo>
                <a:lnTo>
                  <a:pt x="355396" y="119787"/>
                </a:lnTo>
                <a:cubicBezTo>
                  <a:pt x="355244" y="121311"/>
                  <a:pt x="355625" y="122682"/>
                  <a:pt x="356539" y="123901"/>
                </a:cubicBezTo>
                <a:cubicBezTo>
                  <a:pt x="357606" y="125121"/>
                  <a:pt x="358825" y="125730"/>
                  <a:pt x="360197" y="125730"/>
                </a:cubicBezTo>
                <a:lnTo>
                  <a:pt x="514502" y="125730"/>
                </a:lnTo>
                <a:cubicBezTo>
                  <a:pt x="515874" y="125730"/>
                  <a:pt x="517017" y="125121"/>
                  <a:pt x="517931" y="123901"/>
                </a:cubicBezTo>
                <a:cubicBezTo>
                  <a:pt x="518998" y="122682"/>
                  <a:pt x="519607" y="121311"/>
                  <a:pt x="519760" y="119787"/>
                </a:cubicBezTo>
                <a:lnTo>
                  <a:pt x="525246" y="74295"/>
                </a:lnTo>
                <a:lnTo>
                  <a:pt x="366598" y="74295"/>
                </a:lnTo>
                <a:lnTo>
                  <a:pt x="369341" y="52121"/>
                </a:lnTo>
                <a:lnTo>
                  <a:pt x="420319" y="52121"/>
                </a:lnTo>
                <a:lnTo>
                  <a:pt x="425805" y="7315"/>
                </a:lnTo>
                <a:cubicBezTo>
                  <a:pt x="426110" y="5182"/>
                  <a:pt x="426948" y="3429"/>
                  <a:pt x="428320" y="2058"/>
                </a:cubicBezTo>
                <a:cubicBezTo>
                  <a:pt x="429691" y="686"/>
                  <a:pt x="431292" y="0"/>
                  <a:pt x="433120" y="0"/>
                </a:cubicBezTo>
                <a:close/>
                <a:moveTo>
                  <a:pt x="136017" y="0"/>
                </a:moveTo>
                <a:lnTo>
                  <a:pt x="175336" y="0"/>
                </a:lnTo>
                <a:lnTo>
                  <a:pt x="174193" y="8230"/>
                </a:lnTo>
                <a:lnTo>
                  <a:pt x="279806" y="8230"/>
                </a:lnTo>
                <a:lnTo>
                  <a:pt x="279577" y="10059"/>
                </a:lnTo>
                <a:cubicBezTo>
                  <a:pt x="278815" y="14935"/>
                  <a:pt x="276644" y="18898"/>
                  <a:pt x="273062" y="21946"/>
                </a:cubicBezTo>
                <a:cubicBezTo>
                  <a:pt x="269481" y="24994"/>
                  <a:pt x="265328" y="26518"/>
                  <a:pt x="260604" y="26518"/>
                </a:cubicBezTo>
                <a:lnTo>
                  <a:pt x="171678" y="26518"/>
                </a:lnTo>
                <a:lnTo>
                  <a:pt x="166649" y="61265"/>
                </a:lnTo>
                <a:lnTo>
                  <a:pt x="211683" y="61265"/>
                </a:lnTo>
                <a:lnTo>
                  <a:pt x="226085" y="37262"/>
                </a:lnTo>
                <a:cubicBezTo>
                  <a:pt x="228828" y="33300"/>
                  <a:pt x="232333" y="31318"/>
                  <a:pt x="236601" y="31318"/>
                </a:cubicBezTo>
                <a:lnTo>
                  <a:pt x="275691" y="31318"/>
                </a:lnTo>
                <a:lnTo>
                  <a:pt x="257860" y="61265"/>
                </a:lnTo>
                <a:lnTo>
                  <a:pt x="283692" y="61265"/>
                </a:lnTo>
                <a:lnTo>
                  <a:pt x="283235" y="64008"/>
                </a:lnTo>
                <a:cubicBezTo>
                  <a:pt x="282473" y="68580"/>
                  <a:pt x="280454" y="72276"/>
                  <a:pt x="277177" y="75095"/>
                </a:cubicBezTo>
                <a:cubicBezTo>
                  <a:pt x="273901" y="77915"/>
                  <a:pt x="269976" y="79324"/>
                  <a:pt x="265404" y="79324"/>
                </a:cubicBezTo>
                <a:lnTo>
                  <a:pt x="84582" y="79324"/>
                </a:lnTo>
                <a:lnTo>
                  <a:pt x="70866" y="99441"/>
                </a:lnTo>
                <a:lnTo>
                  <a:pt x="274548" y="99441"/>
                </a:lnTo>
                <a:lnTo>
                  <a:pt x="274548" y="100584"/>
                </a:lnTo>
                <a:cubicBezTo>
                  <a:pt x="273634" y="105613"/>
                  <a:pt x="271348" y="109728"/>
                  <a:pt x="267690" y="112929"/>
                </a:cubicBezTo>
                <a:cubicBezTo>
                  <a:pt x="264033" y="116129"/>
                  <a:pt x="259765" y="117729"/>
                  <a:pt x="254889" y="117729"/>
                </a:cubicBezTo>
                <a:lnTo>
                  <a:pt x="76352" y="117729"/>
                </a:lnTo>
                <a:lnTo>
                  <a:pt x="73837" y="135560"/>
                </a:lnTo>
                <a:lnTo>
                  <a:pt x="249402" y="135560"/>
                </a:lnTo>
                <a:cubicBezTo>
                  <a:pt x="251841" y="135560"/>
                  <a:pt x="253860" y="136513"/>
                  <a:pt x="255460" y="138418"/>
                </a:cubicBezTo>
                <a:cubicBezTo>
                  <a:pt x="257060" y="140323"/>
                  <a:pt x="257784" y="142570"/>
                  <a:pt x="257632" y="145161"/>
                </a:cubicBezTo>
                <a:lnTo>
                  <a:pt x="251231" y="190195"/>
                </a:lnTo>
                <a:cubicBezTo>
                  <a:pt x="250164" y="197053"/>
                  <a:pt x="246888" y="202997"/>
                  <a:pt x="241401" y="208026"/>
                </a:cubicBezTo>
                <a:cubicBezTo>
                  <a:pt x="235762" y="213055"/>
                  <a:pt x="229438" y="215570"/>
                  <a:pt x="222427" y="215570"/>
                </a:cubicBezTo>
                <a:lnTo>
                  <a:pt x="77495" y="215570"/>
                </a:lnTo>
                <a:cubicBezTo>
                  <a:pt x="78409" y="210084"/>
                  <a:pt x="80848" y="205664"/>
                  <a:pt x="84810" y="202311"/>
                </a:cubicBezTo>
                <a:cubicBezTo>
                  <a:pt x="88773" y="198958"/>
                  <a:pt x="93345" y="197282"/>
                  <a:pt x="98526" y="197282"/>
                </a:cubicBezTo>
                <a:lnTo>
                  <a:pt x="192938" y="197282"/>
                </a:lnTo>
                <a:cubicBezTo>
                  <a:pt x="196138" y="197282"/>
                  <a:pt x="198653" y="196139"/>
                  <a:pt x="200482" y="193853"/>
                </a:cubicBezTo>
                <a:cubicBezTo>
                  <a:pt x="202311" y="191719"/>
                  <a:pt x="203454" y="189052"/>
                  <a:pt x="203911" y="185852"/>
                </a:cubicBezTo>
                <a:lnTo>
                  <a:pt x="208483" y="153848"/>
                </a:lnTo>
                <a:lnTo>
                  <a:pt x="23545" y="153848"/>
                </a:lnTo>
                <a:lnTo>
                  <a:pt x="27889" y="123901"/>
                </a:lnTo>
                <a:lnTo>
                  <a:pt x="0" y="123901"/>
                </a:lnTo>
                <a:lnTo>
                  <a:pt x="33147" y="79324"/>
                </a:lnTo>
                <a:lnTo>
                  <a:pt x="3429" y="79324"/>
                </a:lnTo>
                <a:lnTo>
                  <a:pt x="3886" y="76581"/>
                </a:lnTo>
                <a:cubicBezTo>
                  <a:pt x="4495" y="72009"/>
                  <a:pt x="6477" y="68314"/>
                  <a:pt x="9829" y="65494"/>
                </a:cubicBezTo>
                <a:cubicBezTo>
                  <a:pt x="13182" y="62675"/>
                  <a:pt x="17068" y="61265"/>
                  <a:pt x="21488" y="61265"/>
                </a:cubicBezTo>
                <a:lnTo>
                  <a:pt x="118872" y="61265"/>
                </a:lnTo>
                <a:lnTo>
                  <a:pt x="123901" y="26518"/>
                </a:lnTo>
                <a:lnTo>
                  <a:pt x="24231" y="26518"/>
                </a:lnTo>
                <a:lnTo>
                  <a:pt x="24460" y="24918"/>
                </a:lnTo>
                <a:cubicBezTo>
                  <a:pt x="25374" y="20041"/>
                  <a:pt x="27584" y="16040"/>
                  <a:pt x="31089" y="12916"/>
                </a:cubicBezTo>
                <a:cubicBezTo>
                  <a:pt x="34594" y="9792"/>
                  <a:pt x="38785" y="8230"/>
                  <a:pt x="43662" y="8230"/>
                </a:cubicBezTo>
                <a:lnTo>
                  <a:pt x="126415" y="8230"/>
                </a:lnTo>
                <a:cubicBezTo>
                  <a:pt x="126720" y="5791"/>
                  <a:pt x="127787" y="3810"/>
                  <a:pt x="129616" y="2286"/>
                </a:cubicBezTo>
                <a:cubicBezTo>
                  <a:pt x="131445" y="762"/>
                  <a:pt x="133578" y="0"/>
                  <a:pt x="136017"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latin typeface="DOUYU Font" pitchFamily="2" charset="-122"/>
              <a:ea typeface="DOUYU Font" pitchFamily="2" charset="-122"/>
            </a:endParaRPr>
          </a:p>
        </p:txBody>
      </p:sp>
    </p:spTree>
    <p:extLst>
      <p:ext uri="{BB962C8B-B14F-4D97-AF65-F5344CB8AC3E}">
        <p14:creationId xmlns:p14="http://schemas.microsoft.com/office/powerpoint/2010/main" val="1761176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 xmlns:a16="http://schemas.microsoft.com/office/drawing/2014/main" id="{574E7DD6-E482-894D-9E46-D2B62C9ED9EC}"/>
              </a:ext>
            </a:extLst>
          </p:cNvPr>
          <p:cNvGrpSpPr/>
          <p:nvPr/>
        </p:nvGrpSpPr>
        <p:grpSpPr>
          <a:xfrm>
            <a:off x="516000" y="736129"/>
            <a:ext cx="11160000" cy="5357167"/>
            <a:chOff x="792914" y="3925222"/>
            <a:chExt cx="11160000" cy="5357167"/>
          </a:xfrm>
        </p:grpSpPr>
        <p:sp>
          <p:nvSpPr>
            <p:cNvPr id="6" name="圆角矩形 5">
              <a:extLst>
                <a:ext uri="{FF2B5EF4-FFF2-40B4-BE49-F238E27FC236}">
                  <a16:creationId xmlns="" xmlns:a16="http://schemas.microsoft.com/office/drawing/2014/main" id="{E0791A29-2CB4-2744-96C1-EA2037B165CE}"/>
                </a:ext>
              </a:extLst>
            </p:cNvPr>
            <p:cNvSpPr/>
            <p:nvPr/>
          </p:nvSpPr>
          <p:spPr>
            <a:xfrm>
              <a:off x="792914" y="4038112"/>
              <a:ext cx="11160000" cy="5244277"/>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7" name="矩形 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2" name="矩形 11"/>
          <p:cNvSpPr/>
          <p:nvPr/>
        </p:nvSpPr>
        <p:spPr>
          <a:xfrm>
            <a:off x="744525" y="1124744"/>
            <a:ext cx="5549812" cy="3416320"/>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压强，平衡逆向移动，则丁烯的平衡转化率减小，结合图像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氢气，平衡逆向移动，丁烯产率上升的可能原因是通入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催化剂有活化作用，减小的原因是氢气是产物之一</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5" name="Picture 2" descr="加7-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73737" y="1052736"/>
            <a:ext cx="5022863" cy="25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 descr="加7-8"/>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70231" y="3447398"/>
            <a:ext cx="2429874" cy="242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对象 26"/>
          <p:cNvGraphicFramePr>
            <a:graphicFrameLocks noChangeAspect="1"/>
          </p:cNvGraphicFramePr>
          <p:nvPr>
            <p:extLst>
              <p:ext uri="{D42A27DB-BD31-4B8C-83A1-F6EECF244321}">
                <p14:modId xmlns:p14="http://schemas.microsoft.com/office/powerpoint/2010/main" val="2624676444"/>
              </p:ext>
            </p:extLst>
          </p:nvPr>
        </p:nvGraphicFramePr>
        <p:xfrm>
          <a:off x="1804095" y="4389487"/>
          <a:ext cx="1482725" cy="1030288"/>
        </p:xfrm>
        <a:graphic>
          <a:graphicData uri="http://schemas.openxmlformats.org/presentationml/2006/ole">
            <mc:AlternateContent xmlns:mc="http://schemas.openxmlformats.org/markup-compatibility/2006">
              <mc:Choice xmlns:v="urn:schemas-microsoft-com:vml" Requires="v">
                <p:oleObj spid="_x0000_s182345" name="文档" r:id="rId5" imgW="1482830" imgH="1030160" progId="Word.Document.12">
                  <p:embed/>
                </p:oleObj>
              </mc:Choice>
              <mc:Fallback>
                <p:oleObj name="文档" r:id="rId5" imgW="1482830" imgH="1030160" progId="Word.Document.12">
                  <p:embed/>
                  <p:pic>
                    <p:nvPicPr>
                      <p:cNvPr id="0" name=""/>
                      <p:cNvPicPr/>
                      <p:nvPr/>
                    </p:nvPicPr>
                    <p:blipFill>
                      <a:blip r:embed="rId6"/>
                      <a:stretch>
                        <a:fillRect/>
                      </a:stretch>
                    </p:blipFill>
                    <p:spPr>
                      <a:xfrm>
                        <a:off x="1804095" y="4389487"/>
                        <a:ext cx="1482725" cy="1030288"/>
                      </a:xfrm>
                      <a:prstGeom prst="rect">
                        <a:avLst/>
                      </a:prstGeom>
                    </p:spPr>
                  </p:pic>
                </p:oleObj>
              </mc:Fallback>
            </mc:AlternateContent>
          </a:graphicData>
        </a:graphic>
      </p:graphicFrame>
      <p:sp>
        <p:nvSpPr>
          <p:cNvPr id="28" name="矩形 27"/>
          <p:cNvSpPr/>
          <p:nvPr/>
        </p:nvSpPr>
        <p:spPr>
          <a:xfrm>
            <a:off x="744525" y="4542149"/>
            <a:ext cx="5549812" cy="1259512"/>
          </a:xfrm>
          <a:prstGeom prst="rect">
            <a:avLst/>
          </a:prstGeom>
        </p:spPr>
        <p:txBody>
          <a:bodyPr wrap="square">
            <a:spAutoFit/>
          </a:bodyPr>
          <a:lstStyle/>
          <a:p>
            <a:pPr algn="just">
              <a:lnSpc>
                <a:spcPct val="17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而</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随着</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逆反应速率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9" name="矩形 28">
            <a:hlinkClick r:id="rId7"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30262319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2">
                                            <p:txEl>
                                              <p:pRg st="0" end="0"/>
                                            </p:txEl>
                                          </p:spTgt>
                                        </p:tgtEl>
                                        <p:attrNameLst>
                                          <p:attrName>style.visibility</p:attrName>
                                        </p:attrNameLst>
                                      </p:cBhvr>
                                      <p:to>
                                        <p:strVal val="visible"/>
                                      </p:to>
                                    </p:set>
                                    <p:animEffect transition="in" filter="blinds(horizontal)">
                                      <p:cBhvr>
                                        <p:cTn id="10" dur="500"/>
                                        <p:tgtEl>
                                          <p:spTgt spid="12">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Effect transition="in" filter="blinds(horizontal)">
                                      <p:cBhvr>
                                        <p:cTn id="13" dur="500"/>
                                        <p:tgtEl>
                                          <p:spTgt spid="12">
                                            <p:txEl>
                                              <p:pRg st="1" end="1"/>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8">
                                            <p:txEl>
                                              <p:pRg st="0" end="0"/>
                                            </p:txEl>
                                          </p:spTgt>
                                        </p:tgtEl>
                                        <p:attrNameLst>
                                          <p:attrName>style.visibility</p:attrName>
                                        </p:attrNameLst>
                                      </p:cBhvr>
                                      <p:to>
                                        <p:strVal val="visible"/>
                                      </p:to>
                                    </p:set>
                                    <p:animEffect transition="in" filter="blinds(horizontal)">
                                      <p:cBhvr>
                                        <p:cTn id="16" dur="500"/>
                                        <p:tgtEl>
                                          <p:spTgt spid="28">
                                            <p:txEl>
                                              <p:pRg st="0" end="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linds(horizontal)">
                                      <p:cBhvr>
                                        <p:cTn id="19" dur="500"/>
                                        <p:tgtEl>
                                          <p:spTgt spid="27"/>
                                        </p:tgtEl>
                                      </p:cBhvr>
                                    </p:animEffect>
                                  </p:childTnLst>
                                </p:cTn>
                              </p:par>
                              <p:par>
                                <p:cTn id="20" presetID="3" presetClass="entr" presetSubtype="1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par>
                                <p:cTn id="23" presetID="3" presetClass="entr" presetSubtype="1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10" name="矩形 9"/>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a:extLst>
              <a:ext uri="{FF2B5EF4-FFF2-40B4-BE49-F238E27FC236}">
                <a16:creationId xmlns="" xmlns:a16="http://schemas.microsoft.com/office/drawing/2014/main"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真题演练  明确考向</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 xmlns:a16="http://schemas.microsoft.com/office/drawing/2014/main"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 xmlns:a16="http://schemas.microsoft.com/office/drawing/2014/main"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9" name="图片 8"/>
          <p:cNvPicPr>
            <a:picLocks noChangeAspect="1"/>
          </p:cNvPicPr>
          <p:nvPr/>
        </p:nvPicPr>
        <p:blipFill>
          <a:blip r:embed="rId3"/>
          <a:stretch>
            <a:fillRect/>
          </a:stretch>
        </p:blipFill>
        <p:spPr>
          <a:xfrm>
            <a:off x="4795174" y="2262726"/>
            <a:ext cx="1481456" cy="493819"/>
          </a:xfrm>
          <a:prstGeom prst="rect">
            <a:avLst/>
          </a:prstGeom>
        </p:spPr>
      </p:pic>
    </p:spTree>
    <p:extLst>
      <p:ext uri="{BB962C8B-B14F-4D97-AF65-F5344CB8AC3E}">
        <p14:creationId xmlns:p14="http://schemas.microsoft.com/office/powerpoint/2010/main" val="470202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 xmlns:a16="http://schemas.microsoft.com/office/drawing/2014/main" id="{B9872406-72F5-594F-A16E-02C2617B58AB}"/>
              </a:ext>
            </a:extLst>
          </p:cNvPr>
          <p:cNvSpPr/>
          <p:nvPr/>
        </p:nvSpPr>
        <p:spPr>
          <a:xfrm>
            <a:off x="390000" y="1124744"/>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辽宁</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适应性测试，</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在一恒容密闭容器中进行如下两个反应并达到平衡：</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X(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Y(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Z(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Q(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R(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叙述错误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适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均不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稀有气体</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r</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正向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降温时无法判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浓度的增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增大</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3998379183"/>
              </p:ext>
            </p:extLst>
          </p:nvPr>
        </p:nvGraphicFramePr>
        <p:xfrm>
          <a:off x="2463291" y="2420888"/>
          <a:ext cx="987425" cy="447675"/>
        </p:xfrm>
        <a:graphic>
          <a:graphicData uri="http://schemas.openxmlformats.org/presentationml/2006/ole">
            <mc:AlternateContent xmlns:mc="http://schemas.openxmlformats.org/markup-compatibility/2006">
              <mc:Choice xmlns:v="urn:schemas-microsoft-com:vml" Requires="v">
                <p:oleObj spid="_x0000_s110945" name="文档" r:id="rId7" imgW="987954" imgH="448194" progId="Word.Document.12">
                  <p:embed/>
                </p:oleObj>
              </mc:Choice>
              <mc:Fallback>
                <p:oleObj name="文档" r:id="rId7" imgW="987954" imgH="448194" progId="Word.Document.12">
                  <p:embed/>
                  <p:pic>
                    <p:nvPicPr>
                      <p:cNvPr id="0" name=""/>
                      <p:cNvPicPr/>
                      <p:nvPr/>
                    </p:nvPicPr>
                    <p:blipFill>
                      <a:blip r:embed="rId8"/>
                      <a:stretch>
                        <a:fillRect/>
                      </a:stretch>
                    </p:blipFill>
                    <p:spPr>
                      <a:xfrm>
                        <a:off x="2463291" y="2420888"/>
                        <a:ext cx="987425" cy="4476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670372088"/>
              </p:ext>
            </p:extLst>
          </p:nvPr>
        </p:nvGraphicFramePr>
        <p:xfrm>
          <a:off x="2357482" y="2968377"/>
          <a:ext cx="987425" cy="447675"/>
        </p:xfrm>
        <a:graphic>
          <a:graphicData uri="http://schemas.openxmlformats.org/presentationml/2006/ole">
            <mc:AlternateContent xmlns:mc="http://schemas.openxmlformats.org/markup-compatibility/2006">
              <mc:Choice xmlns:v="urn:schemas-microsoft-com:vml" Requires="v">
                <p:oleObj spid="_x0000_s110946" name="文档" r:id="rId9" imgW="987954" imgH="448194" progId="Word.Document.12">
                  <p:embed/>
                </p:oleObj>
              </mc:Choice>
              <mc:Fallback>
                <p:oleObj name="文档" r:id="rId9" imgW="987954" imgH="448194" progId="Word.Document.12">
                  <p:embed/>
                  <p:pic>
                    <p:nvPicPr>
                      <p:cNvPr id="0" name=""/>
                      <p:cNvPicPr/>
                      <p:nvPr/>
                    </p:nvPicPr>
                    <p:blipFill>
                      <a:blip r:embed="rId8"/>
                      <a:stretch>
                        <a:fillRect/>
                      </a:stretch>
                    </p:blipFill>
                    <p:spPr>
                      <a:xfrm>
                        <a:off x="2357482" y="2968377"/>
                        <a:ext cx="987425" cy="447675"/>
                      </a:xfrm>
                      <a:prstGeom prst="rect">
                        <a:avLst/>
                      </a:prstGeom>
                    </p:spPr>
                  </p:pic>
                </p:oleObj>
              </mc:Fallback>
            </mc:AlternateContent>
          </a:graphicData>
        </a:graphic>
      </p:graphicFrame>
      <p:sp>
        <p:nvSpPr>
          <p:cNvPr id="15" name="TextBox 9"/>
          <p:cNvSpPr txBox="1"/>
          <p:nvPr/>
        </p:nvSpPr>
        <p:spPr>
          <a:xfrm>
            <a:off x="253827" y="4408537"/>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6" name="圆角矩形 15">
            <a:hlinkClick r:id="rId10"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060019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16" name="组合 15">
            <a:extLst>
              <a:ext uri="{FF2B5EF4-FFF2-40B4-BE49-F238E27FC236}">
                <a16:creationId xmlns="" xmlns:a16="http://schemas.microsoft.com/office/drawing/2014/main" id="{574E7DD6-E482-894D-9E46-D2B62C9ED9EC}"/>
              </a:ext>
            </a:extLst>
          </p:cNvPr>
          <p:cNvGrpSpPr/>
          <p:nvPr/>
        </p:nvGrpSpPr>
        <p:grpSpPr>
          <a:xfrm>
            <a:off x="516000" y="1196752"/>
            <a:ext cx="11160000" cy="4915106"/>
            <a:chOff x="792914" y="3925222"/>
            <a:chExt cx="11160000" cy="4915106"/>
          </a:xfrm>
        </p:grpSpPr>
        <p:sp>
          <p:nvSpPr>
            <p:cNvPr id="17" name="圆角矩形 16">
              <a:extLst>
                <a:ext uri="{FF2B5EF4-FFF2-40B4-BE49-F238E27FC236}">
                  <a16:creationId xmlns="" xmlns:a16="http://schemas.microsoft.com/office/drawing/2014/main" id="{E0791A29-2CB4-2744-96C1-EA2037B165CE}"/>
                </a:ext>
              </a:extLst>
            </p:cNvPr>
            <p:cNvSpPr/>
            <p:nvPr/>
          </p:nvSpPr>
          <p:spPr>
            <a:xfrm>
              <a:off x="792914" y="4038112"/>
              <a:ext cx="11160000" cy="4802216"/>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0" name="矩形 19">
            <a:extLst>
              <a:ext uri="{FF2B5EF4-FFF2-40B4-BE49-F238E27FC236}">
                <a16:creationId xmlns="" xmlns:a16="http://schemas.microsoft.com/office/drawing/2014/main" id="{E5E46BBC-7C8F-4F49-8364-3C89F7A4ABC3}"/>
              </a:ext>
            </a:extLst>
          </p:cNvPr>
          <p:cNvSpPr/>
          <p:nvPr/>
        </p:nvSpPr>
        <p:spPr>
          <a:xfrm>
            <a:off x="769174" y="1484784"/>
            <a:ext cx="10653652"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为固体，加入适量</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不影响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移动，而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无关，故加入</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也不影响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移动，</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通入稀有气体</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于容器体积不变，故气体浓度不发生改变，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平衡不移动，</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温度降低，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向进行，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逆向进行，但两个反应中反应物的起始浓度未知，故无法判断</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浓度的增减，</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通入气体</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正向移动，</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浓度增大，导致反应</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平衡逆向移动，则</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浓度增大，</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411857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3A329BE5-FA48-1445-847B-16C3FB060719}"/>
              </a:ext>
            </a:extLst>
          </p:cNvPr>
          <p:cNvSpPr/>
          <p:nvPr/>
        </p:nvSpPr>
        <p:spPr>
          <a:xfrm>
            <a:off x="390000" y="106152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湖南，</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改编</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B(g)    3C(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一恒温恒容的密闭容器中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达到平衡状态</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改变某一条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重新达到平衡状态</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正反应速率随时间的变化如图所示。下列说法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内压强不变，表明反应达到平衡</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改变的条件：向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4" name="圆角矩形 13">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2" name="TextBox 9"/>
          <p:cNvSpPr txBox="1"/>
          <p:nvPr/>
        </p:nvSpPr>
        <p:spPr>
          <a:xfrm>
            <a:off x="229444" y="323953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187394" name="Picture 2" descr="7-35"/>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72264" y="2890292"/>
            <a:ext cx="3137518" cy="2548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3696834482"/>
              </p:ext>
            </p:extLst>
          </p:nvPr>
        </p:nvGraphicFramePr>
        <p:xfrm>
          <a:off x="6023992" y="1268760"/>
          <a:ext cx="987425" cy="447675"/>
        </p:xfrm>
        <a:graphic>
          <a:graphicData uri="http://schemas.openxmlformats.org/presentationml/2006/ole">
            <mc:AlternateContent xmlns:mc="http://schemas.openxmlformats.org/markup-compatibility/2006">
              <mc:Choice xmlns:v="urn:schemas-microsoft-com:vml" Requires="v">
                <p:oleObj spid="_x0000_s187443" name="文档" r:id="rId8" imgW="987954" imgH="448194" progId="Word.Document.12">
                  <p:embed/>
                </p:oleObj>
              </mc:Choice>
              <mc:Fallback>
                <p:oleObj name="文档" r:id="rId8" imgW="987954" imgH="448194" progId="Word.Document.12">
                  <p:embed/>
                  <p:pic>
                    <p:nvPicPr>
                      <p:cNvPr id="0" name=""/>
                      <p:cNvPicPr/>
                      <p:nvPr/>
                    </p:nvPicPr>
                    <p:blipFill>
                      <a:blip r:embed="rId9"/>
                      <a:stretch>
                        <a:fillRect/>
                      </a:stretch>
                    </p:blipFill>
                    <p:spPr>
                      <a:xfrm>
                        <a:off x="6023992" y="1268760"/>
                        <a:ext cx="987425" cy="447675"/>
                      </a:xfrm>
                      <a:prstGeom prst="rect">
                        <a:avLst/>
                      </a:prstGeom>
                    </p:spPr>
                  </p:pic>
                </p:oleObj>
              </mc:Fallback>
            </mc:AlternateContent>
          </a:graphicData>
        </a:graphic>
      </p:graphicFrame>
      <p:sp>
        <p:nvSpPr>
          <p:cNvPr id="10" name="圆角矩形 9">
            <a:hlinkClick r:id="rId10"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732306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 name="矩形 3"/>
          <p:cNvSpPr/>
          <p:nvPr/>
        </p:nvSpPr>
        <p:spPr>
          <a:xfrm>
            <a:off x="786000" y="1628800"/>
            <a:ext cx="7038192" cy="2308324"/>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内发生的反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B(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C(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是气体分子数不变的可逆反应，所以在恒温恒容条件下，气体的压强始终保持不变，则容器内压强不变，不能说明反应达到平衡状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21" name="Picture 2" descr="7-35"/>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9715" y="1615958"/>
            <a:ext cx="2852289" cy="231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组合 22">
            <a:extLst>
              <a:ext uri="{FF2B5EF4-FFF2-40B4-BE49-F238E27FC236}">
                <a16:creationId xmlns="" xmlns:a16="http://schemas.microsoft.com/office/drawing/2014/main" id="{574E7DD6-E482-894D-9E46-D2B62C9ED9EC}"/>
              </a:ext>
            </a:extLst>
          </p:cNvPr>
          <p:cNvGrpSpPr/>
          <p:nvPr/>
        </p:nvGrpSpPr>
        <p:grpSpPr>
          <a:xfrm>
            <a:off x="516000" y="1240185"/>
            <a:ext cx="11160000" cy="4637087"/>
            <a:chOff x="792914" y="3925222"/>
            <a:chExt cx="11160000" cy="4637087"/>
          </a:xfrm>
        </p:grpSpPr>
        <p:sp>
          <p:nvSpPr>
            <p:cNvPr id="24" name="圆角矩形 23">
              <a:extLst>
                <a:ext uri="{FF2B5EF4-FFF2-40B4-BE49-F238E27FC236}">
                  <a16:creationId xmlns="" xmlns:a16="http://schemas.microsoft.com/office/drawing/2014/main" id="{E0791A29-2CB4-2744-96C1-EA2037B165CE}"/>
                </a:ext>
              </a:extLst>
            </p:cNvPr>
            <p:cNvSpPr/>
            <p:nvPr/>
          </p:nvSpPr>
          <p:spPr>
            <a:xfrm>
              <a:off x="792914" y="4038112"/>
              <a:ext cx="11160000" cy="4524197"/>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786000" y="3933056"/>
            <a:ext cx="10620000"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像变化曲线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不变，平衡过程中不断增大，则说明反应向逆反应方向移动，且不是</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突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像，属于</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渐变</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所以排除温度与催化剂等影响的因素，改变的条件为向容器中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254658145"/>
              </p:ext>
            </p:extLst>
          </p:nvPr>
        </p:nvGraphicFramePr>
        <p:xfrm>
          <a:off x="5284862" y="1819672"/>
          <a:ext cx="987425" cy="447675"/>
        </p:xfrm>
        <a:graphic>
          <a:graphicData uri="http://schemas.openxmlformats.org/presentationml/2006/ole">
            <mc:AlternateContent xmlns:mc="http://schemas.openxmlformats.org/markup-compatibility/2006">
              <mc:Choice xmlns:v="urn:schemas-microsoft-com:vml" Requires="v">
                <p:oleObj spid="_x0000_s188466" name="文档" r:id="rId8" imgW="987954" imgH="448194" progId="Word.Document.12">
                  <p:embed/>
                </p:oleObj>
              </mc:Choice>
              <mc:Fallback>
                <p:oleObj name="文档" r:id="rId8" imgW="987954" imgH="448194" progId="Word.Document.12">
                  <p:embed/>
                  <p:pic>
                    <p:nvPicPr>
                      <p:cNvPr id="0" name=""/>
                      <p:cNvPicPr/>
                      <p:nvPr/>
                    </p:nvPicPr>
                    <p:blipFill>
                      <a:blip r:embed="rId9"/>
                      <a:stretch>
                        <a:fillRect/>
                      </a:stretch>
                    </p:blipFill>
                    <p:spPr>
                      <a:xfrm>
                        <a:off x="5284862" y="1819672"/>
                        <a:ext cx="987425" cy="447675"/>
                      </a:xfrm>
                      <a:prstGeom prst="rect">
                        <a:avLst/>
                      </a:prstGeom>
                    </p:spPr>
                  </p:pic>
                </p:oleObj>
              </mc:Fallback>
            </mc:AlternateContent>
          </a:graphicData>
        </a:graphic>
      </p:graphicFrame>
      <p:sp>
        <p:nvSpPr>
          <p:cNvPr id="18" name="圆角矩形 17">
            <a:hlinkClick r:id="rId10"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368474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par>
                                <p:cTn id="17" presetID="3" presetClass="entr" presetSubtype="1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linds(horizontal)">
                                      <p:cBhvr>
                                        <p:cTn id="1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7" name="圆角矩形 16">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 name="矩形 3"/>
          <p:cNvSpPr/>
          <p:nvPr/>
        </p:nvSpPr>
        <p:spPr>
          <a:xfrm>
            <a:off x="786000" y="3501008"/>
            <a:ext cx="7038192" cy="113024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温度有关，因该反应在恒温条件下进行，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保持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1" name="Picture 2" descr="7-35"/>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9715" y="2996952"/>
            <a:ext cx="2852289" cy="231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组合 22">
            <a:extLst>
              <a:ext uri="{FF2B5EF4-FFF2-40B4-BE49-F238E27FC236}">
                <a16:creationId xmlns="" xmlns:a16="http://schemas.microsoft.com/office/drawing/2014/main" id="{574E7DD6-E482-894D-9E46-D2B62C9ED9EC}"/>
              </a:ext>
            </a:extLst>
          </p:cNvPr>
          <p:cNvGrpSpPr/>
          <p:nvPr/>
        </p:nvGrpSpPr>
        <p:grpSpPr>
          <a:xfrm>
            <a:off x="516000" y="1384201"/>
            <a:ext cx="11160000" cy="4133031"/>
            <a:chOff x="792914" y="3925222"/>
            <a:chExt cx="11160000" cy="4133031"/>
          </a:xfrm>
        </p:grpSpPr>
        <p:sp>
          <p:nvSpPr>
            <p:cNvPr id="24" name="圆角矩形 23">
              <a:extLst>
                <a:ext uri="{FF2B5EF4-FFF2-40B4-BE49-F238E27FC236}">
                  <a16:creationId xmlns="" xmlns:a16="http://schemas.microsoft.com/office/drawing/2014/main" id="{E0791A29-2CB4-2744-96C1-EA2037B165CE}"/>
                </a:ext>
              </a:extLst>
            </p:cNvPr>
            <p:cNvSpPr/>
            <p:nvPr/>
          </p:nvSpPr>
          <p:spPr>
            <a:xfrm>
              <a:off x="792914" y="4038112"/>
              <a:ext cx="11160000" cy="4020141"/>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7" name="矩形 26"/>
          <p:cNvSpPr/>
          <p:nvPr/>
        </p:nvSpPr>
        <p:spPr>
          <a:xfrm>
            <a:off x="786000" y="1772816"/>
            <a:ext cx="10620000"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最初加入体系中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的比值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向体系中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平衡逆向移动，最终</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各自物质的量增加的比例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因此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3060580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18FEF50E-5279-AC48-99A0-C8947064D50F}"/>
              </a:ext>
            </a:extLst>
          </p:cNvPr>
          <p:cNvSpPr/>
          <p:nvPr/>
        </p:nvSpPr>
        <p:spPr>
          <a:xfrm>
            <a:off x="390000" y="1282553"/>
            <a:ext cx="11412000" cy="418573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7</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8</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L 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K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mL 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Fe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Fe</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q</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I</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aq</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Fe</a:t>
            </a:r>
            <a:r>
              <a:rPr lang="en-US" altLang="zh-CN" kern="100" baseline="30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q</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q</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下列说法不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苯，振荡，平衡正向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dist">
              <a:lnSpc>
                <a:spcPct val="150000"/>
              </a:lnSpc>
              <a:spcAft>
                <a:spcPts val="0"/>
              </a:spcAft>
            </a:pP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经苯</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次萃取分离后，在水溶液中加入</a:t>
            </a:r>
            <a:r>
              <a:rPr lang="en-US" altLang="zh-CN" kern="100" spc="-10" dirty="0">
                <a:latin typeface="Times New Roman" panose="02020603050405020304" pitchFamily="18" charset="0"/>
                <a:ea typeface="微软雅黑" panose="020B0503020204020204" pitchFamily="34" charset="-122"/>
                <a:cs typeface="Courier New" panose="02070309020205020404" pitchFamily="49" charset="0"/>
              </a:rPr>
              <a:t>KSCN</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溶液呈血红色，表明该化学反应</a:t>
            </a:r>
            <a:r>
              <a:rPr lang="zh-CN" altLang="zh-CN" kern="100" spc="-10" dirty="0" smtClean="0">
                <a:latin typeface="Times New Roman" panose="02020603050405020304" pitchFamily="18" charset="0"/>
                <a:ea typeface="微软雅黑" panose="020B0503020204020204" pitchFamily="34" charset="-122"/>
                <a:cs typeface="Times New Roman" panose="02020603050405020304" pitchFamily="18" charset="0"/>
              </a:rPr>
              <a:t>存</a:t>
            </a:r>
            <a:endParaRPr lang="en-US" altLang="zh-CN" kern="100" spc="-1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spc="-1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1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spc="-1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zh-CN" altLang="zh-CN" kern="100" spc="-10" dirty="0">
                <a:latin typeface="Times New Roman" panose="02020603050405020304" pitchFamily="18" charset="0"/>
                <a:ea typeface="微软雅黑" panose="020B0503020204020204" pitchFamily="34" charset="-122"/>
                <a:cs typeface="Times New Roman" panose="02020603050405020304" pitchFamily="18" charset="0"/>
              </a:rPr>
              <a:t>限度</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平衡逆向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16" name="圆角矩形 15">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2" name="TextBox 9"/>
          <p:cNvSpPr txBox="1"/>
          <p:nvPr/>
        </p:nvSpPr>
        <p:spPr>
          <a:xfrm>
            <a:off x="245768" y="467969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10" name="对象 9"/>
          <p:cNvGraphicFramePr>
            <a:graphicFrameLocks noChangeAspect="1"/>
          </p:cNvGraphicFramePr>
          <p:nvPr>
            <p:extLst>
              <p:ext uri="{D42A27DB-BD31-4B8C-83A1-F6EECF244321}">
                <p14:modId xmlns:p14="http://schemas.microsoft.com/office/powerpoint/2010/main" val="17640928"/>
              </p:ext>
            </p:extLst>
          </p:nvPr>
        </p:nvGraphicFramePr>
        <p:xfrm>
          <a:off x="4276750" y="2026940"/>
          <a:ext cx="987425" cy="447675"/>
        </p:xfrm>
        <a:graphic>
          <a:graphicData uri="http://schemas.openxmlformats.org/presentationml/2006/ole">
            <mc:AlternateContent xmlns:mc="http://schemas.openxmlformats.org/markup-compatibility/2006">
              <mc:Choice xmlns:v="urn:schemas-microsoft-com:vml" Requires="v">
                <p:oleObj spid="_x0000_s138513" name="文档" r:id="rId7" imgW="987954" imgH="448194" progId="Word.Document.12">
                  <p:embed/>
                </p:oleObj>
              </mc:Choice>
              <mc:Fallback>
                <p:oleObj name="文档" r:id="rId7" imgW="987954" imgH="448194" progId="Word.Document.12">
                  <p:embed/>
                  <p:pic>
                    <p:nvPicPr>
                      <p:cNvPr id="0" name=""/>
                      <p:cNvPicPr/>
                      <p:nvPr/>
                    </p:nvPicPr>
                    <p:blipFill>
                      <a:blip r:embed="rId8"/>
                      <a:stretch>
                        <a:fillRect/>
                      </a:stretch>
                    </p:blipFill>
                    <p:spPr>
                      <a:xfrm>
                        <a:off x="4276750" y="2026940"/>
                        <a:ext cx="987425" cy="4476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41378167"/>
              </p:ext>
            </p:extLst>
          </p:nvPr>
        </p:nvGraphicFramePr>
        <p:xfrm>
          <a:off x="3763169" y="4592860"/>
          <a:ext cx="2597150" cy="1058863"/>
        </p:xfrm>
        <a:graphic>
          <a:graphicData uri="http://schemas.openxmlformats.org/presentationml/2006/ole">
            <mc:AlternateContent xmlns:mc="http://schemas.openxmlformats.org/markup-compatibility/2006">
              <mc:Choice xmlns:v="urn:schemas-microsoft-com:vml" Requires="v">
                <p:oleObj spid="_x0000_s138514" name="文档" r:id="rId9" imgW="2597113" imgH="1058646" progId="Word.Document.12">
                  <p:embed/>
                </p:oleObj>
              </mc:Choice>
              <mc:Fallback>
                <p:oleObj name="文档" r:id="rId9" imgW="2597113" imgH="1058646" progId="Word.Document.12">
                  <p:embed/>
                  <p:pic>
                    <p:nvPicPr>
                      <p:cNvPr id="0" name=""/>
                      <p:cNvPicPr/>
                      <p:nvPr/>
                    </p:nvPicPr>
                    <p:blipFill>
                      <a:blip r:embed="rId10"/>
                      <a:stretch>
                        <a:fillRect/>
                      </a:stretch>
                    </p:blipFill>
                    <p:spPr>
                      <a:xfrm>
                        <a:off x="3763169" y="4592860"/>
                        <a:ext cx="2597150" cy="1058863"/>
                      </a:xfrm>
                      <a:prstGeom prst="rect">
                        <a:avLst/>
                      </a:prstGeom>
                    </p:spPr>
                  </p:pic>
                </p:oleObj>
              </mc:Fallback>
            </mc:AlternateContent>
          </a:graphicData>
        </a:graphic>
      </p:graphicFrame>
      <p:sp>
        <p:nvSpPr>
          <p:cNvPr id="11" name="圆角矩形 10">
            <a:hlinkClick r:id="rId11"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4241375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6" name="圆角矩形 15">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17" name="圆角矩形 16">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3" name="矩形 12"/>
          <p:cNvSpPr/>
          <p:nvPr/>
        </p:nvSpPr>
        <p:spPr>
          <a:xfrm>
            <a:off x="786000" y="1772816"/>
            <a:ext cx="10620000" cy="279223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苯，振荡，苯萃取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溶液中的</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开始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I</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量，经苯两次萃取分离后，水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很小，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KSC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呈血红色，说明水溶液中仍含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证明该反应是可逆反应，存在一定限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平衡逆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84361207"/>
              </p:ext>
            </p:extLst>
          </p:nvPr>
        </p:nvGraphicFramePr>
        <p:xfrm>
          <a:off x="858466" y="4653185"/>
          <a:ext cx="9345612" cy="1008063"/>
        </p:xfrm>
        <a:graphic>
          <a:graphicData uri="http://schemas.openxmlformats.org/presentationml/2006/ole">
            <mc:AlternateContent xmlns:mc="http://schemas.openxmlformats.org/markup-compatibility/2006">
              <mc:Choice xmlns:v="urn:schemas-microsoft-com:vml" Requires="v">
                <p:oleObj spid="_x0000_s114897" name="文档" r:id="rId7" imgW="9345513" imgH="1007853" progId="Word.Document.12">
                  <p:embed/>
                </p:oleObj>
              </mc:Choice>
              <mc:Fallback>
                <p:oleObj name="文档" r:id="rId7" imgW="9345513" imgH="1007853" progId="Word.Document.12">
                  <p:embed/>
                  <p:pic>
                    <p:nvPicPr>
                      <p:cNvPr id="0" name=""/>
                      <p:cNvPicPr/>
                      <p:nvPr/>
                    </p:nvPicPr>
                    <p:blipFill>
                      <a:blip r:embed="rId8"/>
                      <a:stretch>
                        <a:fillRect/>
                      </a:stretch>
                    </p:blipFill>
                    <p:spPr>
                      <a:xfrm>
                        <a:off x="858466" y="4653185"/>
                        <a:ext cx="9345612" cy="1008063"/>
                      </a:xfrm>
                      <a:prstGeom prst="rect">
                        <a:avLst/>
                      </a:prstGeom>
                    </p:spPr>
                  </p:pic>
                </p:oleObj>
              </mc:Fallback>
            </mc:AlternateContent>
          </a:graphicData>
        </a:graphic>
      </p:graphicFrame>
      <p:grpSp>
        <p:nvGrpSpPr>
          <p:cNvPr id="19" name="组合 18">
            <a:extLst>
              <a:ext uri="{FF2B5EF4-FFF2-40B4-BE49-F238E27FC236}">
                <a16:creationId xmlns="" xmlns:a16="http://schemas.microsoft.com/office/drawing/2014/main" id="{574E7DD6-E482-894D-9E46-D2B62C9ED9EC}"/>
              </a:ext>
            </a:extLst>
          </p:cNvPr>
          <p:cNvGrpSpPr/>
          <p:nvPr/>
        </p:nvGrpSpPr>
        <p:grpSpPr>
          <a:xfrm>
            <a:off x="516000" y="1368644"/>
            <a:ext cx="11160000" cy="4364612"/>
            <a:chOff x="792914" y="3925222"/>
            <a:chExt cx="11160000" cy="4364612"/>
          </a:xfrm>
        </p:grpSpPr>
        <p:sp>
          <p:nvSpPr>
            <p:cNvPr id="20" name="圆角矩形 19">
              <a:extLst>
                <a:ext uri="{FF2B5EF4-FFF2-40B4-BE49-F238E27FC236}">
                  <a16:creationId xmlns="" xmlns:a16="http://schemas.microsoft.com/office/drawing/2014/main" id="{E0791A29-2CB4-2744-96C1-EA2037B165CE}"/>
                </a:ext>
              </a:extLst>
            </p:cNvPr>
            <p:cNvSpPr/>
            <p:nvPr/>
          </p:nvSpPr>
          <p:spPr>
            <a:xfrm>
              <a:off x="792914" y="4038111"/>
              <a:ext cx="11160000" cy="4251723"/>
            </a:xfrm>
            <a:prstGeom prst="roundRect">
              <a:avLst>
                <a:gd name="adj" fmla="val 256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2" name="圆角矩形 11">
            <a:hlinkClick r:id="rId9"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7088513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 xmlns:a16="http://schemas.microsoft.com/office/drawing/2014/main" id="{AC1FBDD9-C637-3049-A2CA-EC551F20B050}"/>
              </a:ext>
            </a:extLst>
          </p:cNvPr>
          <p:cNvSpPr/>
          <p:nvPr/>
        </p:nvSpPr>
        <p:spPr>
          <a:xfrm>
            <a:off x="426000" y="880145"/>
            <a:ext cx="11340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浙江</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7</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月选考，</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测定</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相对分子质量时，下列条件中，测定结果误差最小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压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Pa</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13" name="TextBox 9"/>
          <p:cNvSpPr txBox="1"/>
          <p:nvPr/>
        </p:nvSpPr>
        <p:spPr>
          <a:xfrm>
            <a:off x="281856" y="361465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8" name="对象 7"/>
          <p:cNvGraphicFramePr>
            <a:graphicFrameLocks noChangeAspect="1"/>
          </p:cNvGraphicFramePr>
          <p:nvPr>
            <p:extLst>
              <p:ext uri="{D42A27DB-BD31-4B8C-83A1-F6EECF244321}">
                <p14:modId xmlns:p14="http://schemas.microsoft.com/office/powerpoint/2010/main" val="2620797262"/>
              </p:ext>
            </p:extLst>
          </p:nvPr>
        </p:nvGraphicFramePr>
        <p:xfrm>
          <a:off x="6888088" y="1086858"/>
          <a:ext cx="987425" cy="447675"/>
        </p:xfrm>
        <a:graphic>
          <a:graphicData uri="http://schemas.openxmlformats.org/presentationml/2006/ole">
            <mc:AlternateContent xmlns:mc="http://schemas.openxmlformats.org/markup-compatibility/2006">
              <mc:Choice xmlns:v="urn:schemas-microsoft-com:vml" Requires="v">
                <p:oleObj spid="_x0000_s189487" name="文档" r:id="rId7" imgW="987954" imgH="448194" progId="Word.Document.12">
                  <p:embed/>
                </p:oleObj>
              </mc:Choice>
              <mc:Fallback>
                <p:oleObj name="文档" r:id="rId7" imgW="987954" imgH="448194" progId="Word.Document.12">
                  <p:embed/>
                  <p:pic>
                    <p:nvPicPr>
                      <p:cNvPr id="0" name=""/>
                      <p:cNvPicPr/>
                      <p:nvPr/>
                    </p:nvPicPr>
                    <p:blipFill>
                      <a:blip r:embed="rId8"/>
                      <a:stretch>
                        <a:fillRect/>
                      </a:stretch>
                    </p:blipFill>
                    <p:spPr>
                      <a:xfrm>
                        <a:off x="6888088" y="1086858"/>
                        <a:ext cx="987425" cy="447675"/>
                      </a:xfrm>
                      <a:prstGeom prst="rect">
                        <a:avLst/>
                      </a:prstGeom>
                    </p:spPr>
                  </p:pic>
                </p:oleObj>
              </mc:Fallback>
            </mc:AlternateContent>
          </a:graphicData>
        </a:graphic>
      </p:graphicFrame>
      <p:grpSp>
        <p:nvGrpSpPr>
          <p:cNvPr id="14" name="组合 13">
            <a:extLst>
              <a:ext uri="{FF2B5EF4-FFF2-40B4-BE49-F238E27FC236}">
                <a16:creationId xmlns="" xmlns:a16="http://schemas.microsoft.com/office/drawing/2014/main" id="{574E7DD6-E482-894D-9E46-D2B62C9ED9EC}"/>
              </a:ext>
            </a:extLst>
          </p:cNvPr>
          <p:cNvGrpSpPr/>
          <p:nvPr/>
        </p:nvGrpSpPr>
        <p:grpSpPr>
          <a:xfrm>
            <a:off x="516000" y="4540679"/>
            <a:ext cx="11160000" cy="2100106"/>
            <a:chOff x="792914" y="3925222"/>
            <a:chExt cx="11160000" cy="2100106"/>
          </a:xfrm>
        </p:grpSpPr>
        <p:sp>
          <p:nvSpPr>
            <p:cNvPr id="15" name="圆角矩形 14">
              <a:extLst>
                <a:ext uri="{FF2B5EF4-FFF2-40B4-BE49-F238E27FC236}">
                  <a16:creationId xmlns="" xmlns:a16="http://schemas.microsoft.com/office/drawing/2014/main" id="{E0791A29-2CB4-2744-96C1-EA2037B165CE}"/>
                </a:ext>
              </a:extLst>
            </p:cNvPr>
            <p:cNvSpPr/>
            <p:nvPr/>
          </p:nvSpPr>
          <p:spPr>
            <a:xfrm>
              <a:off x="792914" y="4038112"/>
              <a:ext cx="11160000" cy="1987216"/>
            </a:xfrm>
            <a:prstGeom prst="roundRect">
              <a:avLst>
                <a:gd name="adj" fmla="val 235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6" name="矩形 15">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7" name="文本框 16">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8" name="文本框 17">
              <a:extLst>
                <a:ext uri="{FF2B5EF4-FFF2-40B4-BE49-F238E27FC236}">
                  <a16:creationId xmlns="" xmlns:a16="http://schemas.microsoft.com/office/drawing/2014/main" id="{E38EBCDC-ABCA-E945-AC9F-C9807C462968}"/>
                </a:ext>
              </a:extLst>
            </p:cNvPr>
            <p:cNvSpPr txBox="1"/>
            <p:nvPr/>
          </p:nvSpPr>
          <p:spPr>
            <a:xfrm>
              <a:off x="971152" y="4206593"/>
              <a:ext cx="10802361" cy="168424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测定</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相对分子质量时，要使平衡逆向移动，且逆向移动的程度越大，测定结果的误差越小。该反应的正反应是气体分子数减少的放热反应，因此温度越高、压强越小时，平衡逆向移动的程度越大，故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19" name="圆角矩形 18">
            <a:hlinkClick r:id="rId9"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ysClr val="window" lastClr="FFFFFF"/>
          </a:solidFill>
          <a:ln w="12700" cap="flat" cmpd="sng" algn="ctr">
            <a:solidFill>
              <a:sysClr val="window" lastClr="FFFFFF">
                <a:lumMod val="7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1600" b="0" i="0" u="none" strike="noStrike" kern="0" cap="none" spc="0" normalizeH="0" baseline="0" noProof="0" dirty="0" smtClean="0">
                <a:ln>
                  <a:noFill/>
                </a:ln>
                <a:solidFill>
                  <a:prstClr val="white">
                    <a:lumMod val="50000"/>
                  </a:prstClr>
                </a:solidFill>
                <a:effectLst/>
                <a:uLnTx/>
                <a:uFillTx/>
                <a:latin typeface="Arial"/>
                <a:ea typeface="微软雅黑"/>
              </a:rPr>
              <a:t>5</a:t>
            </a:r>
            <a:endParaRPr kumimoji="1" lang="zh-CN" altLang="en-US" sz="1600" b="0" i="0" u="none" strike="noStrike" kern="0" cap="none" spc="0" normalizeH="0" baseline="0" noProof="0" dirty="0" smtClean="0">
              <a:ln>
                <a:noFill/>
              </a:ln>
              <a:solidFill>
                <a:prstClr val="white">
                  <a:lumMod val="50000"/>
                </a:prstClr>
              </a:solidFill>
              <a:effectLst/>
              <a:uLnTx/>
              <a:uFillTx/>
              <a:latin typeface="Arial"/>
              <a:ea typeface="微软雅黑"/>
            </a:endParaRPr>
          </a:p>
        </p:txBody>
      </p:sp>
    </p:spTree>
    <p:extLst>
      <p:ext uri="{BB962C8B-B14F-4D97-AF65-F5344CB8AC3E}">
        <p14:creationId xmlns:p14="http://schemas.microsoft.com/office/powerpoint/2010/main" val="252243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1184217"/>
            <a:ext cx="11412000" cy="2308324"/>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概念</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一定条件下，当可逆反应达到平衡状态以后，若反应条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如温度、压强、浓度等</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发生了变化，平衡混合物中各组分的浓度也会随之改变，从而在一段时间后达到新的平衡状态。这种由原平衡状态向新平衡状态的变化过程，叫做化学平衡的移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0" name="矩形 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Tree>
    <p:extLst>
      <p:ext uri="{BB962C8B-B14F-4D97-AF65-F5344CB8AC3E}">
        <p14:creationId xmlns:p14="http://schemas.microsoft.com/office/powerpoint/2010/main" val="32798177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19" name="矩形 18">
            <a:extLst>
              <a:ext uri="{FF2B5EF4-FFF2-40B4-BE49-F238E27FC236}">
                <a16:creationId xmlns="" xmlns:a16="http://schemas.microsoft.com/office/drawing/2014/main" id="{F3C0D54F-E471-254D-996C-2FBC9553FFE9}"/>
              </a:ext>
            </a:extLst>
          </p:cNvPr>
          <p:cNvSpPr/>
          <p:nvPr/>
        </p:nvSpPr>
        <p:spPr>
          <a:xfrm>
            <a:off x="390000" y="2999132"/>
            <a:ext cx="11412000" cy="226982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很大，</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排入大气之前就已反应完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压强，平衡将向右移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60</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既增大反应速率又增大</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选用适宜催化剂可达到尾气排放标准</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TextBox 9"/>
          <p:cNvSpPr txBox="1"/>
          <p:nvPr/>
        </p:nvSpPr>
        <p:spPr>
          <a:xfrm>
            <a:off x="253827" y="458330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2" name="对象 21"/>
          <p:cNvGraphicFramePr>
            <a:graphicFrameLocks noChangeAspect="1"/>
          </p:cNvGraphicFramePr>
          <p:nvPr>
            <p:extLst>
              <p:ext uri="{D42A27DB-BD31-4B8C-83A1-F6EECF244321}">
                <p14:modId xmlns:p14="http://schemas.microsoft.com/office/powerpoint/2010/main" val="3334077502"/>
              </p:ext>
            </p:extLst>
          </p:nvPr>
        </p:nvGraphicFramePr>
        <p:xfrm>
          <a:off x="542925" y="1146321"/>
          <a:ext cx="11106150" cy="1962150"/>
        </p:xfrm>
        <a:graphic>
          <a:graphicData uri="http://schemas.openxmlformats.org/presentationml/2006/ole">
            <mc:AlternateContent xmlns:mc="http://schemas.openxmlformats.org/markup-compatibility/2006">
              <mc:Choice xmlns:v="urn:schemas-microsoft-com:vml" Requires="v">
                <p:oleObj spid="_x0000_s190511" name="文档" r:id="rId7" imgW="11117807" imgH="1958915" progId="Word.Document.12">
                  <p:embed/>
                </p:oleObj>
              </mc:Choice>
              <mc:Fallback>
                <p:oleObj name="文档" r:id="rId7" imgW="11117807" imgH="1958915" progId="Word.Document.12">
                  <p:embed/>
                  <p:pic>
                    <p:nvPicPr>
                      <p:cNvPr id="0" name=""/>
                      <p:cNvPicPr/>
                      <p:nvPr/>
                    </p:nvPicPr>
                    <p:blipFill>
                      <a:blip r:embed="rId8"/>
                      <a:stretch>
                        <a:fillRect/>
                      </a:stretch>
                    </p:blipFill>
                    <p:spPr>
                      <a:xfrm>
                        <a:off x="542925" y="1146321"/>
                        <a:ext cx="11106150" cy="1962150"/>
                      </a:xfrm>
                      <a:prstGeom prst="rect">
                        <a:avLst/>
                      </a:prstGeom>
                    </p:spPr>
                  </p:pic>
                </p:oleObj>
              </mc:Fallback>
            </mc:AlternateContent>
          </a:graphicData>
        </a:graphic>
      </p:graphicFrame>
      <p:sp>
        <p:nvSpPr>
          <p:cNvPr id="13" name="圆角矩形 12">
            <a:hlinkClick r:id="rId9"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Tree>
    <p:extLst>
      <p:ext uri="{BB962C8B-B14F-4D97-AF65-F5344CB8AC3E}">
        <p14:creationId xmlns:p14="http://schemas.microsoft.com/office/powerpoint/2010/main" val="2138339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0" name="圆角矩形 9">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2" name="圆角矩形 11">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grpSp>
        <p:nvGrpSpPr>
          <p:cNvPr id="13" name="组合 12">
            <a:extLst>
              <a:ext uri="{FF2B5EF4-FFF2-40B4-BE49-F238E27FC236}">
                <a16:creationId xmlns="" xmlns:a16="http://schemas.microsoft.com/office/drawing/2014/main" id="{574E7DD6-E482-894D-9E46-D2B62C9ED9EC}"/>
              </a:ext>
            </a:extLst>
          </p:cNvPr>
          <p:cNvGrpSpPr/>
          <p:nvPr/>
        </p:nvGrpSpPr>
        <p:grpSpPr>
          <a:xfrm>
            <a:off x="516000" y="1484783"/>
            <a:ext cx="11160000" cy="3672409"/>
            <a:chOff x="792914" y="3925222"/>
            <a:chExt cx="11160000" cy="3672409"/>
          </a:xfrm>
        </p:grpSpPr>
        <p:sp>
          <p:nvSpPr>
            <p:cNvPr id="14" name="圆角矩形 13">
              <a:extLst>
                <a:ext uri="{FF2B5EF4-FFF2-40B4-BE49-F238E27FC236}">
                  <a16:creationId xmlns="" xmlns:a16="http://schemas.microsoft.com/office/drawing/2014/main" id="{E0791A29-2CB4-2744-96C1-EA2037B165CE}"/>
                </a:ext>
              </a:extLst>
            </p:cNvPr>
            <p:cNvSpPr/>
            <p:nvPr/>
          </p:nvSpPr>
          <p:spPr>
            <a:xfrm>
              <a:off x="792914" y="4038113"/>
              <a:ext cx="11160000" cy="3559518"/>
            </a:xfrm>
            <a:prstGeom prst="roundRect">
              <a:avLst>
                <a:gd name="adj" fmla="val 12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8" name="文本框 17">
            <a:extLst>
              <a:ext uri="{FF2B5EF4-FFF2-40B4-BE49-F238E27FC236}">
                <a16:creationId xmlns="" xmlns:a16="http://schemas.microsoft.com/office/drawing/2014/main" id="{E38EBCDC-ABCA-E945-AC9F-C9807C462968}"/>
              </a:ext>
            </a:extLst>
          </p:cNvPr>
          <p:cNvSpPr txBox="1"/>
          <p:nvPr/>
        </p:nvSpPr>
        <p:spPr>
          <a:xfrm>
            <a:off x="694238" y="1988839"/>
            <a:ext cx="10802361" cy="279223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平衡常数很大，表示该反应所能进行的程度大，由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反应速率较小，在排入大气之前没有反应完全，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平衡常数只与温度有关，增大压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正反应放热，升高温度，速率加快，平衡逆向移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减小，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选用适宜催化剂可加快反应速率，使尾气的排放值达到尾气排放标准，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9" name="矩形 18">
            <a:hlinkClick r:id="rId6"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17" name="圆角矩形 16">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Tree>
    <p:extLst>
      <p:ext uri="{BB962C8B-B14F-4D97-AF65-F5344CB8AC3E}">
        <p14:creationId xmlns:p14="http://schemas.microsoft.com/office/powerpoint/2010/main" val="980905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297" y="-620"/>
            <a:ext cx="12193200" cy="6858620"/>
          </a:xfrm>
          <a:prstGeom prst="rect">
            <a:avLst/>
          </a:prstGeom>
        </p:spPr>
      </p:pic>
      <p:sp>
        <p:nvSpPr>
          <p:cNvPr id="7" name="矩形 6"/>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a:extLst>
              <a:ext uri="{FF2B5EF4-FFF2-40B4-BE49-F238E27FC236}">
                <a16:creationId xmlns:a16="http://schemas.microsoft.com/office/drawing/2014/main" xmlns=""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课时精练</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xmlns=""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1" name="文本框 10">
            <a:extLst>
              <a:ext uri="{FF2B5EF4-FFF2-40B4-BE49-F238E27FC236}">
                <a16:creationId xmlns:a16="http://schemas.microsoft.com/office/drawing/2014/main" xmlns=""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3" name="文本框 12">
            <a:extLst>
              <a:ext uri="{FF2B5EF4-FFF2-40B4-BE49-F238E27FC236}">
                <a16:creationId xmlns="" xmlns:a16="http://schemas.microsoft.com/office/drawing/2014/main" id="{B872AB8A-14DD-9C40-A732-56BC6020FD9F}"/>
              </a:ext>
            </a:extLst>
          </p:cNvPr>
          <p:cNvSpPr txBox="1"/>
          <p:nvPr/>
        </p:nvSpPr>
        <p:spPr>
          <a:xfrm>
            <a:off x="4965024" y="2353753"/>
            <a:ext cx="1172946" cy="215570"/>
          </a:xfrm>
          <a:custGeom>
            <a:avLst/>
            <a:gdLst/>
            <a:ahLst/>
            <a:cxnLst/>
            <a:rect l="l" t="t" r="r" b="b"/>
            <a:pathLst>
              <a:path w="1172946" h="215570">
                <a:moveTo>
                  <a:pt x="32918" y="162992"/>
                </a:moveTo>
                <a:lnTo>
                  <a:pt x="73152" y="162992"/>
                </a:lnTo>
                <a:lnTo>
                  <a:pt x="54178" y="199339"/>
                </a:lnTo>
                <a:cubicBezTo>
                  <a:pt x="47777" y="210160"/>
                  <a:pt x="39547" y="215570"/>
                  <a:pt x="29489" y="215570"/>
                </a:cubicBezTo>
                <a:lnTo>
                  <a:pt x="0" y="215570"/>
                </a:lnTo>
                <a:lnTo>
                  <a:pt x="25603" y="167793"/>
                </a:lnTo>
                <a:cubicBezTo>
                  <a:pt x="27584" y="164592"/>
                  <a:pt x="30022" y="162992"/>
                  <a:pt x="32918" y="162992"/>
                </a:cubicBezTo>
                <a:close/>
                <a:moveTo>
                  <a:pt x="59893" y="114300"/>
                </a:moveTo>
                <a:lnTo>
                  <a:pt x="57150" y="133960"/>
                </a:lnTo>
                <a:cubicBezTo>
                  <a:pt x="56997" y="135484"/>
                  <a:pt x="57378" y="136779"/>
                  <a:pt x="58293" y="137846"/>
                </a:cubicBezTo>
                <a:cubicBezTo>
                  <a:pt x="59207" y="138760"/>
                  <a:pt x="60350" y="139218"/>
                  <a:pt x="61722" y="139218"/>
                </a:cubicBezTo>
                <a:lnTo>
                  <a:pt x="117957" y="139218"/>
                </a:lnTo>
                <a:lnTo>
                  <a:pt x="121386" y="114300"/>
                </a:lnTo>
                <a:close/>
                <a:moveTo>
                  <a:pt x="603580" y="96012"/>
                </a:moveTo>
                <a:lnTo>
                  <a:pt x="650214" y="96012"/>
                </a:lnTo>
                <a:lnTo>
                  <a:pt x="637641" y="189738"/>
                </a:lnTo>
                <a:cubicBezTo>
                  <a:pt x="637336" y="191872"/>
                  <a:pt x="637794" y="193701"/>
                  <a:pt x="639013" y="195225"/>
                </a:cubicBezTo>
                <a:cubicBezTo>
                  <a:pt x="640080" y="196749"/>
                  <a:pt x="641756" y="197511"/>
                  <a:pt x="644042" y="197511"/>
                </a:cubicBezTo>
                <a:lnTo>
                  <a:pt x="674903" y="197511"/>
                </a:lnTo>
                <a:cubicBezTo>
                  <a:pt x="677037" y="197511"/>
                  <a:pt x="679018" y="196749"/>
                  <a:pt x="680847" y="195225"/>
                </a:cubicBezTo>
                <a:cubicBezTo>
                  <a:pt x="682828" y="193701"/>
                  <a:pt x="683971" y="191872"/>
                  <a:pt x="684276" y="189738"/>
                </a:cubicBezTo>
                <a:lnTo>
                  <a:pt x="694563" y="114072"/>
                </a:lnTo>
                <a:lnTo>
                  <a:pt x="654786" y="114072"/>
                </a:lnTo>
                <a:lnTo>
                  <a:pt x="657301" y="96012"/>
                </a:lnTo>
                <a:lnTo>
                  <a:pt x="741883" y="96012"/>
                </a:lnTo>
                <a:lnTo>
                  <a:pt x="728853" y="191338"/>
                </a:lnTo>
                <a:cubicBezTo>
                  <a:pt x="728091" y="198044"/>
                  <a:pt x="725043" y="203759"/>
                  <a:pt x="719709" y="208483"/>
                </a:cubicBezTo>
                <a:cubicBezTo>
                  <a:pt x="714527" y="213208"/>
                  <a:pt x="708583" y="215570"/>
                  <a:pt x="701878" y="215570"/>
                </a:cubicBezTo>
                <a:lnTo>
                  <a:pt x="612495" y="215570"/>
                </a:lnTo>
                <a:cubicBezTo>
                  <a:pt x="605790" y="215570"/>
                  <a:pt x="600303" y="213208"/>
                  <a:pt x="596036" y="208483"/>
                </a:cubicBezTo>
                <a:cubicBezTo>
                  <a:pt x="591769" y="203759"/>
                  <a:pt x="590016" y="198044"/>
                  <a:pt x="590778" y="191338"/>
                </a:cubicBezTo>
                <a:close/>
                <a:moveTo>
                  <a:pt x="913257" y="77038"/>
                </a:moveTo>
                <a:lnTo>
                  <a:pt x="1148714" y="77038"/>
                </a:lnTo>
                <a:cubicBezTo>
                  <a:pt x="1150696" y="77038"/>
                  <a:pt x="1152296" y="77762"/>
                  <a:pt x="1153515" y="79210"/>
                </a:cubicBezTo>
                <a:cubicBezTo>
                  <a:pt x="1154734" y="80658"/>
                  <a:pt x="1155191" y="82372"/>
                  <a:pt x="1154887" y="84354"/>
                </a:cubicBezTo>
                <a:lnTo>
                  <a:pt x="1140256" y="190424"/>
                </a:lnTo>
                <a:cubicBezTo>
                  <a:pt x="1139342" y="197282"/>
                  <a:pt x="1136142" y="203149"/>
                  <a:pt x="1130655" y="208026"/>
                </a:cubicBezTo>
                <a:cubicBezTo>
                  <a:pt x="1125321" y="213055"/>
                  <a:pt x="1119149" y="215570"/>
                  <a:pt x="1112138" y="215570"/>
                </a:cubicBezTo>
                <a:lnTo>
                  <a:pt x="1035786" y="215570"/>
                </a:lnTo>
                <a:lnTo>
                  <a:pt x="1036472" y="210541"/>
                </a:lnTo>
                <a:cubicBezTo>
                  <a:pt x="1037386" y="205664"/>
                  <a:pt x="1039672" y="201549"/>
                  <a:pt x="1043330" y="198196"/>
                </a:cubicBezTo>
                <a:cubicBezTo>
                  <a:pt x="1046987" y="194844"/>
                  <a:pt x="1051178" y="193167"/>
                  <a:pt x="1055903" y="193167"/>
                </a:cubicBezTo>
                <a:lnTo>
                  <a:pt x="1085392" y="193167"/>
                </a:lnTo>
                <a:cubicBezTo>
                  <a:pt x="1087526" y="193167"/>
                  <a:pt x="1089507" y="192405"/>
                  <a:pt x="1091336" y="190881"/>
                </a:cubicBezTo>
                <a:cubicBezTo>
                  <a:pt x="1093165" y="189357"/>
                  <a:pt x="1094308" y="187376"/>
                  <a:pt x="1094765" y="184938"/>
                </a:cubicBezTo>
                <a:lnTo>
                  <a:pt x="1106423" y="99441"/>
                </a:lnTo>
                <a:lnTo>
                  <a:pt x="1005839" y="99441"/>
                </a:lnTo>
                <a:lnTo>
                  <a:pt x="962863" y="172822"/>
                </a:lnTo>
                <a:cubicBezTo>
                  <a:pt x="943965" y="201321"/>
                  <a:pt x="920572" y="215570"/>
                  <a:pt x="892683" y="215570"/>
                </a:cubicBezTo>
                <a:lnTo>
                  <a:pt x="889025" y="215570"/>
                </a:lnTo>
                <a:lnTo>
                  <a:pt x="957148" y="99441"/>
                </a:lnTo>
                <a:lnTo>
                  <a:pt x="905256" y="99441"/>
                </a:lnTo>
                <a:lnTo>
                  <a:pt x="907770" y="82068"/>
                </a:lnTo>
                <a:cubicBezTo>
                  <a:pt x="907923" y="80696"/>
                  <a:pt x="908532" y="79515"/>
                  <a:pt x="909599" y="78524"/>
                </a:cubicBezTo>
                <a:cubicBezTo>
                  <a:pt x="910666" y="77534"/>
                  <a:pt x="911885" y="77038"/>
                  <a:pt x="913257" y="77038"/>
                </a:cubicBezTo>
                <a:close/>
                <a:moveTo>
                  <a:pt x="173050" y="68809"/>
                </a:moveTo>
                <a:lnTo>
                  <a:pt x="169392" y="96012"/>
                </a:lnTo>
                <a:lnTo>
                  <a:pt x="226771" y="96012"/>
                </a:lnTo>
                <a:cubicBezTo>
                  <a:pt x="227990" y="96012"/>
                  <a:pt x="229209" y="95479"/>
                  <a:pt x="230428" y="94412"/>
                </a:cubicBezTo>
                <a:cubicBezTo>
                  <a:pt x="231648" y="93193"/>
                  <a:pt x="232333" y="91897"/>
                  <a:pt x="232486" y="90526"/>
                </a:cubicBezTo>
                <a:lnTo>
                  <a:pt x="235458" y="68809"/>
                </a:lnTo>
                <a:close/>
                <a:moveTo>
                  <a:pt x="29946" y="50292"/>
                </a:moveTo>
                <a:lnTo>
                  <a:pt x="283464" y="50292"/>
                </a:lnTo>
                <a:lnTo>
                  <a:pt x="277520" y="94412"/>
                </a:lnTo>
                <a:cubicBezTo>
                  <a:pt x="276758" y="99898"/>
                  <a:pt x="274243" y="104623"/>
                  <a:pt x="269976" y="108585"/>
                </a:cubicBezTo>
                <a:cubicBezTo>
                  <a:pt x="266014" y="112395"/>
                  <a:pt x="261442" y="114300"/>
                  <a:pt x="256260" y="114300"/>
                </a:cubicBezTo>
                <a:lnTo>
                  <a:pt x="166878" y="114300"/>
                </a:lnTo>
                <a:lnTo>
                  <a:pt x="163449" y="139218"/>
                </a:lnTo>
                <a:lnTo>
                  <a:pt x="271348" y="139218"/>
                </a:lnTo>
                <a:lnTo>
                  <a:pt x="264947" y="189281"/>
                </a:lnTo>
                <a:cubicBezTo>
                  <a:pt x="264033" y="196444"/>
                  <a:pt x="260832" y="202387"/>
                  <a:pt x="255346" y="207112"/>
                </a:cubicBezTo>
                <a:cubicBezTo>
                  <a:pt x="250012" y="211989"/>
                  <a:pt x="243992" y="214427"/>
                  <a:pt x="237286" y="214427"/>
                </a:cubicBezTo>
                <a:lnTo>
                  <a:pt x="182194" y="214427"/>
                </a:lnTo>
                <a:lnTo>
                  <a:pt x="183108" y="208026"/>
                </a:lnTo>
                <a:cubicBezTo>
                  <a:pt x="183565" y="204673"/>
                  <a:pt x="185013" y="201892"/>
                  <a:pt x="187452" y="199682"/>
                </a:cubicBezTo>
                <a:cubicBezTo>
                  <a:pt x="189890" y="197473"/>
                  <a:pt x="192633" y="196368"/>
                  <a:pt x="195681" y="196368"/>
                </a:cubicBezTo>
                <a:lnTo>
                  <a:pt x="207797" y="196368"/>
                </a:lnTo>
                <a:cubicBezTo>
                  <a:pt x="210845" y="196368"/>
                  <a:pt x="213512" y="195225"/>
                  <a:pt x="215798" y="192939"/>
                </a:cubicBezTo>
                <a:cubicBezTo>
                  <a:pt x="218236" y="190805"/>
                  <a:pt x="219684" y="188214"/>
                  <a:pt x="220141" y="185166"/>
                </a:cubicBezTo>
                <a:lnTo>
                  <a:pt x="223799" y="157506"/>
                </a:lnTo>
                <a:lnTo>
                  <a:pt x="161163" y="157506"/>
                </a:lnTo>
                <a:lnTo>
                  <a:pt x="153847" y="210998"/>
                </a:lnTo>
                <a:cubicBezTo>
                  <a:pt x="153695" y="212370"/>
                  <a:pt x="153124" y="213475"/>
                  <a:pt x="152133" y="214313"/>
                </a:cubicBezTo>
                <a:cubicBezTo>
                  <a:pt x="151142" y="215151"/>
                  <a:pt x="150037" y="215570"/>
                  <a:pt x="148818" y="215570"/>
                </a:cubicBezTo>
                <a:lnTo>
                  <a:pt x="107899" y="215570"/>
                </a:lnTo>
                <a:lnTo>
                  <a:pt x="115671" y="157506"/>
                </a:lnTo>
                <a:lnTo>
                  <a:pt x="27203" y="157506"/>
                </a:lnTo>
                <a:cubicBezTo>
                  <a:pt x="22021" y="157506"/>
                  <a:pt x="17907" y="155601"/>
                  <a:pt x="14859" y="151791"/>
                </a:cubicBezTo>
                <a:cubicBezTo>
                  <a:pt x="11658" y="147981"/>
                  <a:pt x="10439" y="143332"/>
                  <a:pt x="11201" y="137846"/>
                </a:cubicBezTo>
                <a:lnTo>
                  <a:pt x="16687" y="96012"/>
                </a:lnTo>
                <a:lnTo>
                  <a:pt x="123901" y="96012"/>
                </a:lnTo>
                <a:lnTo>
                  <a:pt x="127558" y="68809"/>
                </a:lnTo>
                <a:lnTo>
                  <a:pt x="20345" y="68809"/>
                </a:lnTo>
                <a:lnTo>
                  <a:pt x="21717" y="58065"/>
                </a:lnTo>
                <a:cubicBezTo>
                  <a:pt x="22021" y="55931"/>
                  <a:pt x="22974" y="54102"/>
                  <a:pt x="24574" y="52578"/>
                </a:cubicBezTo>
                <a:cubicBezTo>
                  <a:pt x="26174" y="51054"/>
                  <a:pt x="27965" y="50292"/>
                  <a:pt x="29946" y="50292"/>
                </a:cubicBezTo>
                <a:close/>
                <a:moveTo>
                  <a:pt x="616381" y="34290"/>
                </a:moveTo>
                <a:lnTo>
                  <a:pt x="649757" y="34290"/>
                </a:lnTo>
                <a:cubicBezTo>
                  <a:pt x="652348" y="34290"/>
                  <a:pt x="654481" y="35128"/>
                  <a:pt x="656158" y="36805"/>
                </a:cubicBezTo>
                <a:cubicBezTo>
                  <a:pt x="657834" y="38481"/>
                  <a:pt x="658749" y="40615"/>
                  <a:pt x="658901" y="43206"/>
                </a:cubicBezTo>
                <a:lnTo>
                  <a:pt x="659358" y="70638"/>
                </a:lnTo>
                <a:lnTo>
                  <a:pt x="692277" y="70638"/>
                </a:lnTo>
                <a:lnTo>
                  <a:pt x="700506" y="44349"/>
                </a:lnTo>
                <a:cubicBezTo>
                  <a:pt x="701421" y="41453"/>
                  <a:pt x="703097" y="39053"/>
                  <a:pt x="705535" y="37148"/>
                </a:cubicBezTo>
                <a:cubicBezTo>
                  <a:pt x="707974" y="35243"/>
                  <a:pt x="710565" y="34290"/>
                  <a:pt x="713308" y="34290"/>
                </a:cubicBezTo>
                <a:lnTo>
                  <a:pt x="745540" y="34290"/>
                </a:lnTo>
                <a:lnTo>
                  <a:pt x="734339" y="70638"/>
                </a:lnTo>
                <a:lnTo>
                  <a:pt x="750798" y="70638"/>
                </a:lnTo>
                <a:lnTo>
                  <a:pt x="749198" y="82753"/>
                </a:lnTo>
                <a:cubicBezTo>
                  <a:pt x="748893" y="84430"/>
                  <a:pt x="748055" y="85840"/>
                  <a:pt x="746683" y="86983"/>
                </a:cubicBezTo>
                <a:cubicBezTo>
                  <a:pt x="745312" y="88126"/>
                  <a:pt x="743864" y="88697"/>
                  <a:pt x="742340" y="88697"/>
                </a:cubicBezTo>
                <a:lnTo>
                  <a:pt x="601522" y="88697"/>
                </a:lnTo>
                <a:lnTo>
                  <a:pt x="603123" y="76353"/>
                </a:lnTo>
                <a:cubicBezTo>
                  <a:pt x="603427" y="74676"/>
                  <a:pt x="604151" y="73305"/>
                  <a:pt x="605294" y="72238"/>
                </a:cubicBezTo>
                <a:cubicBezTo>
                  <a:pt x="606437" y="71171"/>
                  <a:pt x="607771" y="70638"/>
                  <a:pt x="609295" y="70638"/>
                </a:cubicBezTo>
                <a:lnTo>
                  <a:pt x="617753" y="70638"/>
                </a:lnTo>
                <a:close/>
                <a:moveTo>
                  <a:pt x="786917" y="30633"/>
                </a:moveTo>
                <a:lnTo>
                  <a:pt x="812292" y="30633"/>
                </a:lnTo>
                <a:lnTo>
                  <a:pt x="785774" y="215570"/>
                </a:lnTo>
                <a:lnTo>
                  <a:pt x="742569" y="215570"/>
                </a:lnTo>
                <a:lnTo>
                  <a:pt x="766572" y="48692"/>
                </a:lnTo>
                <a:cubicBezTo>
                  <a:pt x="767486" y="43510"/>
                  <a:pt x="769772" y="39243"/>
                  <a:pt x="773430" y="35890"/>
                </a:cubicBezTo>
                <a:cubicBezTo>
                  <a:pt x="777392" y="32385"/>
                  <a:pt x="781888" y="30633"/>
                  <a:pt x="786917" y="30633"/>
                </a:cubicBezTo>
                <a:close/>
                <a:moveTo>
                  <a:pt x="780516" y="1829"/>
                </a:moveTo>
                <a:lnTo>
                  <a:pt x="879271" y="1829"/>
                </a:lnTo>
                <a:lnTo>
                  <a:pt x="876300" y="21489"/>
                </a:lnTo>
                <a:lnTo>
                  <a:pt x="857783" y="77953"/>
                </a:lnTo>
                <a:lnTo>
                  <a:pt x="868070" y="77953"/>
                </a:lnTo>
                <a:lnTo>
                  <a:pt x="852982" y="184023"/>
                </a:lnTo>
                <a:cubicBezTo>
                  <a:pt x="851915" y="192405"/>
                  <a:pt x="849630" y="198273"/>
                  <a:pt x="846124" y="201625"/>
                </a:cubicBezTo>
                <a:cubicBezTo>
                  <a:pt x="842467" y="204826"/>
                  <a:pt x="836523" y="206426"/>
                  <a:pt x="828294" y="206426"/>
                </a:cubicBezTo>
                <a:lnTo>
                  <a:pt x="802690" y="206426"/>
                </a:lnTo>
                <a:lnTo>
                  <a:pt x="820978" y="77953"/>
                </a:lnTo>
                <a:lnTo>
                  <a:pt x="810463" y="77953"/>
                </a:lnTo>
                <a:lnTo>
                  <a:pt x="828979" y="21717"/>
                </a:lnTo>
                <a:lnTo>
                  <a:pt x="816635" y="21717"/>
                </a:lnTo>
                <a:lnTo>
                  <a:pt x="816406" y="21717"/>
                </a:lnTo>
                <a:lnTo>
                  <a:pt x="812977" y="21717"/>
                </a:lnTo>
                <a:lnTo>
                  <a:pt x="769543" y="21717"/>
                </a:lnTo>
                <a:lnTo>
                  <a:pt x="771601" y="9601"/>
                </a:lnTo>
                <a:cubicBezTo>
                  <a:pt x="772058" y="7315"/>
                  <a:pt x="773049" y="5487"/>
                  <a:pt x="774573" y="4115"/>
                </a:cubicBezTo>
                <a:cubicBezTo>
                  <a:pt x="776401" y="2591"/>
                  <a:pt x="778383" y="1829"/>
                  <a:pt x="780516" y="1829"/>
                </a:cubicBezTo>
                <a:close/>
                <a:moveTo>
                  <a:pt x="1101394" y="686"/>
                </a:moveTo>
                <a:lnTo>
                  <a:pt x="1140714" y="686"/>
                </a:lnTo>
                <a:cubicBezTo>
                  <a:pt x="1146962" y="686"/>
                  <a:pt x="1151534" y="3658"/>
                  <a:pt x="1154430" y="9601"/>
                </a:cubicBezTo>
                <a:lnTo>
                  <a:pt x="1172946" y="66751"/>
                </a:lnTo>
                <a:lnTo>
                  <a:pt x="1131569" y="66751"/>
                </a:lnTo>
                <a:cubicBezTo>
                  <a:pt x="1126693" y="66751"/>
                  <a:pt x="1123111" y="64465"/>
                  <a:pt x="1120825" y="59893"/>
                </a:cubicBezTo>
                <a:close/>
                <a:moveTo>
                  <a:pt x="956005" y="686"/>
                </a:moveTo>
                <a:lnTo>
                  <a:pt x="997839" y="686"/>
                </a:lnTo>
                <a:lnTo>
                  <a:pt x="978408" y="32461"/>
                </a:lnTo>
                <a:cubicBezTo>
                  <a:pt x="962253" y="55321"/>
                  <a:pt x="942670" y="66751"/>
                  <a:pt x="919657" y="66751"/>
                </a:cubicBezTo>
                <a:lnTo>
                  <a:pt x="907999" y="66751"/>
                </a:lnTo>
                <a:lnTo>
                  <a:pt x="943889" y="7315"/>
                </a:lnTo>
                <a:cubicBezTo>
                  <a:pt x="947242" y="2896"/>
                  <a:pt x="951280" y="686"/>
                  <a:pt x="956005" y="686"/>
                </a:cubicBezTo>
                <a:close/>
                <a:moveTo>
                  <a:pt x="663244" y="0"/>
                </a:moveTo>
                <a:lnTo>
                  <a:pt x="701649" y="0"/>
                </a:lnTo>
                <a:cubicBezTo>
                  <a:pt x="703478" y="0"/>
                  <a:pt x="704888" y="838"/>
                  <a:pt x="705878" y="2515"/>
                </a:cubicBezTo>
                <a:cubicBezTo>
                  <a:pt x="706869" y="4191"/>
                  <a:pt x="707212" y="6096"/>
                  <a:pt x="706907" y="8230"/>
                </a:cubicBezTo>
                <a:lnTo>
                  <a:pt x="706907" y="8916"/>
                </a:lnTo>
                <a:lnTo>
                  <a:pt x="755142" y="8916"/>
                </a:lnTo>
                <a:lnTo>
                  <a:pt x="753541" y="20346"/>
                </a:lnTo>
                <a:cubicBezTo>
                  <a:pt x="753237" y="22327"/>
                  <a:pt x="752398" y="23927"/>
                  <a:pt x="751027" y="25146"/>
                </a:cubicBezTo>
                <a:cubicBezTo>
                  <a:pt x="749655" y="26365"/>
                  <a:pt x="748055" y="26975"/>
                  <a:pt x="746226" y="26975"/>
                </a:cubicBezTo>
                <a:lnTo>
                  <a:pt x="610895" y="26975"/>
                </a:lnTo>
                <a:lnTo>
                  <a:pt x="612724" y="15774"/>
                </a:lnTo>
                <a:cubicBezTo>
                  <a:pt x="613029" y="13945"/>
                  <a:pt x="613943" y="12345"/>
                  <a:pt x="615467" y="10973"/>
                </a:cubicBezTo>
                <a:cubicBezTo>
                  <a:pt x="616991" y="9601"/>
                  <a:pt x="618591" y="8916"/>
                  <a:pt x="620268" y="8916"/>
                </a:cubicBezTo>
                <a:lnTo>
                  <a:pt x="661873" y="8916"/>
                </a:lnTo>
                <a:close/>
                <a:moveTo>
                  <a:pt x="321564" y="0"/>
                </a:moveTo>
                <a:lnTo>
                  <a:pt x="369570" y="0"/>
                </a:lnTo>
                <a:lnTo>
                  <a:pt x="344881" y="182652"/>
                </a:lnTo>
                <a:cubicBezTo>
                  <a:pt x="344728" y="183109"/>
                  <a:pt x="344652" y="183490"/>
                  <a:pt x="344652" y="183795"/>
                </a:cubicBezTo>
                <a:cubicBezTo>
                  <a:pt x="344652" y="185928"/>
                  <a:pt x="345262" y="187681"/>
                  <a:pt x="346481" y="189052"/>
                </a:cubicBezTo>
                <a:cubicBezTo>
                  <a:pt x="348005" y="190729"/>
                  <a:pt x="349834" y="191567"/>
                  <a:pt x="351967" y="191567"/>
                </a:cubicBezTo>
                <a:lnTo>
                  <a:pt x="503529" y="191567"/>
                </a:lnTo>
                <a:cubicBezTo>
                  <a:pt x="505815" y="191567"/>
                  <a:pt x="507796" y="190729"/>
                  <a:pt x="509473" y="189052"/>
                </a:cubicBezTo>
                <a:cubicBezTo>
                  <a:pt x="510082" y="188443"/>
                  <a:pt x="510616" y="187757"/>
                  <a:pt x="511073" y="186995"/>
                </a:cubicBezTo>
                <a:cubicBezTo>
                  <a:pt x="511835" y="185776"/>
                  <a:pt x="512292" y="184328"/>
                  <a:pt x="512445" y="182652"/>
                </a:cubicBezTo>
                <a:lnTo>
                  <a:pt x="532790" y="25146"/>
                </a:lnTo>
                <a:lnTo>
                  <a:pt x="507644" y="25146"/>
                </a:lnTo>
                <a:lnTo>
                  <a:pt x="493242" y="141961"/>
                </a:lnTo>
                <a:cubicBezTo>
                  <a:pt x="492937" y="143942"/>
                  <a:pt x="493395" y="145618"/>
                  <a:pt x="494614" y="146990"/>
                </a:cubicBezTo>
                <a:cubicBezTo>
                  <a:pt x="495833" y="148362"/>
                  <a:pt x="497509" y="149047"/>
                  <a:pt x="499643" y="149047"/>
                </a:cubicBezTo>
                <a:lnTo>
                  <a:pt x="511073" y="149047"/>
                </a:lnTo>
                <a:lnTo>
                  <a:pt x="507187" y="174422"/>
                </a:lnTo>
                <a:lnTo>
                  <a:pt x="470839" y="174422"/>
                </a:lnTo>
                <a:cubicBezTo>
                  <a:pt x="464591" y="174422"/>
                  <a:pt x="459562" y="172212"/>
                  <a:pt x="455752" y="167793"/>
                </a:cubicBezTo>
                <a:cubicBezTo>
                  <a:pt x="453618" y="164897"/>
                  <a:pt x="452247" y="161773"/>
                  <a:pt x="451637" y="158420"/>
                </a:cubicBezTo>
                <a:cubicBezTo>
                  <a:pt x="451485" y="157506"/>
                  <a:pt x="451408" y="156667"/>
                  <a:pt x="451408" y="155905"/>
                </a:cubicBezTo>
                <a:cubicBezTo>
                  <a:pt x="451408" y="154534"/>
                  <a:pt x="451485" y="153010"/>
                  <a:pt x="451637" y="151333"/>
                </a:cubicBezTo>
                <a:lnTo>
                  <a:pt x="467639" y="25146"/>
                </a:lnTo>
                <a:lnTo>
                  <a:pt x="436778" y="25146"/>
                </a:lnTo>
                <a:lnTo>
                  <a:pt x="419862" y="151333"/>
                </a:lnTo>
                <a:cubicBezTo>
                  <a:pt x="419557" y="153772"/>
                  <a:pt x="418947" y="156134"/>
                  <a:pt x="418033" y="158420"/>
                </a:cubicBezTo>
                <a:cubicBezTo>
                  <a:pt x="416661" y="161773"/>
                  <a:pt x="414528" y="164897"/>
                  <a:pt x="411632" y="167793"/>
                </a:cubicBezTo>
                <a:cubicBezTo>
                  <a:pt x="406755" y="172212"/>
                  <a:pt x="401269" y="174422"/>
                  <a:pt x="395173" y="174422"/>
                </a:cubicBezTo>
                <a:lnTo>
                  <a:pt x="351510" y="174422"/>
                </a:lnTo>
                <a:lnTo>
                  <a:pt x="355168" y="149047"/>
                </a:lnTo>
                <a:lnTo>
                  <a:pt x="369798" y="149047"/>
                </a:lnTo>
                <a:cubicBezTo>
                  <a:pt x="371932" y="149047"/>
                  <a:pt x="373684" y="148362"/>
                  <a:pt x="375056" y="146990"/>
                </a:cubicBezTo>
                <a:cubicBezTo>
                  <a:pt x="376428" y="145771"/>
                  <a:pt x="377266" y="144094"/>
                  <a:pt x="377571" y="141961"/>
                </a:cubicBezTo>
                <a:lnTo>
                  <a:pt x="394487" y="25146"/>
                </a:lnTo>
                <a:lnTo>
                  <a:pt x="372313" y="25146"/>
                </a:lnTo>
                <a:lnTo>
                  <a:pt x="375742" y="0"/>
                </a:lnTo>
                <a:lnTo>
                  <a:pt x="583996" y="0"/>
                </a:lnTo>
                <a:lnTo>
                  <a:pt x="559079" y="191567"/>
                </a:lnTo>
                <a:cubicBezTo>
                  <a:pt x="558317" y="198120"/>
                  <a:pt x="555421" y="203683"/>
                  <a:pt x="550392" y="208255"/>
                </a:cubicBezTo>
                <a:cubicBezTo>
                  <a:pt x="545515" y="213132"/>
                  <a:pt x="540029" y="215570"/>
                  <a:pt x="533933" y="215570"/>
                </a:cubicBezTo>
                <a:lnTo>
                  <a:pt x="315163" y="215570"/>
                </a:lnTo>
                <a:cubicBezTo>
                  <a:pt x="309067" y="215570"/>
                  <a:pt x="304114" y="213132"/>
                  <a:pt x="300304" y="208255"/>
                </a:cubicBezTo>
                <a:cubicBezTo>
                  <a:pt x="296494" y="203683"/>
                  <a:pt x="294970" y="198120"/>
                  <a:pt x="295732" y="191567"/>
                </a:cubicBezTo>
                <a:close/>
                <a:moveTo>
                  <a:pt x="175793" y="0"/>
                </a:moveTo>
                <a:lnTo>
                  <a:pt x="218313" y="0"/>
                </a:lnTo>
                <a:lnTo>
                  <a:pt x="215341" y="5487"/>
                </a:lnTo>
                <a:lnTo>
                  <a:pt x="288721" y="5487"/>
                </a:lnTo>
                <a:lnTo>
                  <a:pt x="286664" y="20803"/>
                </a:lnTo>
                <a:cubicBezTo>
                  <a:pt x="286359" y="22022"/>
                  <a:pt x="285711" y="23089"/>
                  <a:pt x="284721" y="24003"/>
                </a:cubicBezTo>
                <a:cubicBezTo>
                  <a:pt x="283730" y="24918"/>
                  <a:pt x="282625" y="25375"/>
                  <a:pt x="281406" y="25375"/>
                </a:cubicBezTo>
                <a:lnTo>
                  <a:pt x="270662" y="25375"/>
                </a:lnTo>
                <a:lnTo>
                  <a:pt x="273177" y="44806"/>
                </a:lnTo>
                <a:lnTo>
                  <a:pt x="236143" y="44806"/>
                </a:lnTo>
                <a:cubicBezTo>
                  <a:pt x="234010" y="44806"/>
                  <a:pt x="232638" y="43587"/>
                  <a:pt x="232029" y="41148"/>
                </a:cubicBezTo>
                <a:lnTo>
                  <a:pt x="229971" y="25375"/>
                </a:lnTo>
                <a:lnTo>
                  <a:pt x="205511" y="25375"/>
                </a:lnTo>
                <a:lnTo>
                  <a:pt x="204139" y="28575"/>
                </a:lnTo>
                <a:cubicBezTo>
                  <a:pt x="198043" y="39396"/>
                  <a:pt x="190195" y="44806"/>
                  <a:pt x="180594" y="44806"/>
                </a:cubicBezTo>
                <a:lnTo>
                  <a:pt x="151333" y="44806"/>
                </a:lnTo>
                <a:lnTo>
                  <a:pt x="171450" y="2972"/>
                </a:lnTo>
                <a:cubicBezTo>
                  <a:pt x="172516" y="991"/>
                  <a:pt x="173964" y="0"/>
                  <a:pt x="175793" y="0"/>
                </a:cubicBezTo>
                <a:close/>
                <a:moveTo>
                  <a:pt x="44348" y="0"/>
                </a:moveTo>
                <a:lnTo>
                  <a:pt x="86182" y="0"/>
                </a:lnTo>
                <a:lnTo>
                  <a:pt x="83439" y="5487"/>
                </a:lnTo>
                <a:lnTo>
                  <a:pt x="156591" y="5487"/>
                </a:lnTo>
                <a:lnTo>
                  <a:pt x="154533" y="21031"/>
                </a:lnTo>
                <a:cubicBezTo>
                  <a:pt x="154228" y="22251"/>
                  <a:pt x="153619" y="23279"/>
                  <a:pt x="152704" y="24118"/>
                </a:cubicBezTo>
                <a:cubicBezTo>
                  <a:pt x="151790" y="24956"/>
                  <a:pt x="150799" y="25375"/>
                  <a:pt x="149733" y="25375"/>
                </a:cubicBezTo>
                <a:lnTo>
                  <a:pt x="135559" y="25375"/>
                </a:lnTo>
                <a:lnTo>
                  <a:pt x="138074" y="44806"/>
                </a:lnTo>
                <a:lnTo>
                  <a:pt x="100355" y="44806"/>
                </a:lnTo>
                <a:cubicBezTo>
                  <a:pt x="97612" y="44806"/>
                  <a:pt x="95859" y="43282"/>
                  <a:pt x="95097" y="40234"/>
                </a:cubicBezTo>
                <a:lnTo>
                  <a:pt x="93268" y="25375"/>
                </a:lnTo>
                <a:lnTo>
                  <a:pt x="73380" y="25375"/>
                </a:lnTo>
                <a:cubicBezTo>
                  <a:pt x="66217" y="38329"/>
                  <a:pt x="56845" y="44806"/>
                  <a:pt x="45262" y="44806"/>
                </a:cubicBezTo>
                <a:lnTo>
                  <a:pt x="19431" y="44806"/>
                </a:lnTo>
                <a:lnTo>
                  <a:pt x="39090" y="3658"/>
                </a:lnTo>
                <a:cubicBezTo>
                  <a:pt x="40462" y="1219"/>
                  <a:pt x="42214" y="0"/>
                  <a:pt x="44348"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extLst>
      <p:ext uri="{BB962C8B-B14F-4D97-AF65-F5344CB8AC3E}">
        <p14:creationId xmlns:p14="http://schemas.microsoft.com/office/powerpoint/2010/main" val="1973919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9" name="矩形 38">
            <a:extLst>
              <a:ext uri="{FF2B5EF4-FFF2-40B4-BE49-F238E27FC236}">
                <a16:creationId xmlns="" xmlns:a16="http://schemas.microsoft.com/office/drawing/2014/main" id="{F3C0D54F-E471-254D-996C-2FBC9553FFE9}"/>
              </a:ext>
            </a:extLst>
          </p:cNvPr>
          <p:cNvSpPr/>
          <p:nvPr/>
        </p:nvSpPr>
        <p:spPr>
          <a:xfrm>
            <a:off x="390000" y="1268760"/>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事实不能用勒夏特列原理解释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溴水中有下列平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r</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HBr</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HBr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加入少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后，</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溶液</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颜色变浅</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反应：</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HI(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缩小容器的容积可使平衡体系的颜色变深</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       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可使平衡向逆反应</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方</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向移动</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为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产率，理论上应采取低温措施</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4302" y="287187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7" name="圆角矩形 36">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4" name="圆角矩形 13">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5" name="圆角矩形 14">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6" name="圆角矩形 15">
            <a:hlinkClick r:id="rId15"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372583483"/>
              </p:ext>
            </p:extLst>
          </p:nvPr>
        </p:nvGraphicFramePr>
        <p:xfrm>
          <a:off x="4809381" y="2007890"/>
          <a:ext cx="987425" cy="447675"/>
        </p:xfrm>
        <a:graphic>
          <a:graphicData uri="http://schemas.openxmlformats.org/presentationml/2006/ole">
            <mc:AlternateContent xmlns:mc="http://schemas.openxmlformats.org/markup-compatibility/2006">
              <mc:Choice xmlns:v="urn:schemas-microsoft-com:vml" Requires="v">
                <p:oleObj spid="_x0000_s191625"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4809381" y="2007890"/>
                        <a:ext cx="987425" cy="4476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999008012"/>
              </p:ext>
            </p:extLst>
          </p:nvPr>
        </p:nvGraphicFramePr>
        <p:xfrm>
          <a:off x="3171785" y="3112393"/>
          <a:ext cx="987425" cy="447675"/>
        </p:xfrm>
        <a:graphic>
          <a:graphicData uri="http://schemas.openxmlformats.org/presentationml/2006/ole">
            <mc:AlternateContent xmlns:mc="http://schemas.openxmlformats.org/markup-compatibility/2006">
              <mc:Choice xmlns:v="urn:schemas-microsoft-com:vml" Requires="v">
                <p:oleObj spid="_x0000_s191626" name="文档" r:id="rId18" imgW="987954" imgH="448194" progId="Word.Document.12">
                  <p:embed/>
                </p:oleObj>
              </mc:Choice>
              <mc:Fallback>
                <p:oleObj name="文档" r:id="rId18" imgW="987954" imgH="448194" progId="Word.Document.12">
                  <p:embed/>
                  <p:pic>
                    <p:nvPicPr>
                      <p:cNvPr id="0" name=""/>
                      <p:cNvPicPr/>
                      <p:nvPr/>
                    </p:nvPicPr>
                    <p:blipFill>
                      <a:blip r:embed="rId17"/>
                      <a:stretch>
                        <a:fillRect/>
                      </a:stretch>
                    </p:blipFill>
                    <p:spPr>
                      <a:xfrm>
                        <a:off x="3171785" y="3112393"/>
                        <a:ext cx="987425" cy="4476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1707375404"/>
              </p:ext>
            </p:extLst>
          </p:nvPr>
        </p:nvGraphicFramePr>
        <p:xfrm>
          <a:off x="3695610" y="3656166"/>
          <a:ext cx="987425" cy="447675"/>
        </p:xfrm>
        <a:graphic>
          <a:graphicData uri="http://schemas.openxmlformats.org/presentationml/2006/ole">
            <mc:AlternateContent xmlns:mc="http://schemas.openxmlformats.org/markup-compatibility/2006">
              <mc:Choice xmlns:v="urn:schemas-microsoft-com:vml" Requires="v">
                <p:oleObj spid="_x0000_s191627" name="文档" r:id="rId19" imgW="987954" imgH="448194" progId="Word.Document.12">
                  <p:embed/>
                </p:oleObj>
              </mc:Choice>
              <mc:Fallback>
                <p:oleObj name="文档" r:id="rId19" imgW="987954" imgH="448194" progId="Word.Document.12">
                  <p:embed/>
                  <p:pic>
                    <p:nvPicPr>
                      <p:cNvPr id="0" name=""/>
                      <p:cNvPicPr/>
                      <p:nvPr/>
                    </p:nvPicPr>
                    <p:blipFill>
                      <a:blip r:embed="rId17"/>
                      <a:stretch>
                        <a:fillRect/>
                      </a:stretch>
                    </p:blipFill>
                    <p:spPr>
                      <a:xfrm>
                        <a:off x="3695610" y="3656166"/>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a:extLst>
              <a:ext uri="{FF2B5EF4-FFF2-40B4-BE49-F238E27FC236}">
                <a16:creationId xmlns="" xmlns:a16="http://schemas.microsoft.com/office/drawing/2014/main" id="{574E7DD6-E482-894D-9E46-D2B62C9ED9EC}"/>
              </a:ext>
            </a:extLst>
          </p:cNvPr>
          <p:cNvGrpSpPr/>
          <p:nvPr/>
        </p:nvGrpSpPr>
        <p:grpSpPr>
          <a:xfrm>
            <a:off x="516000" y="1052736"/>
            <a:ext cx="11160000" cy="5366345"/>
            <a:chOff x="792914" y="3925222"/>
            <a:chExt cx="11160000" cy="5366345"/>
          </a:xfrm>
        </p:grpSpPr>
        <p:sp>
          <p:nvSpPr>
            <p:cNvPr id="46" name="圆角矩形 45">
              <a:extLst>
                <a:ext uri="{FF2B5EF4-FFF2-40B4-BE49-F238E27FC236}">
                  <a16:creationId xmlns="" xmlns:a16="http://schemas.microsoft.com/office/drawing/2014/main" id="{E0791A29-2CB4-2744-96C1-EA2037B165CE}"/>
                </a:ext>
              </a:extLst>
            </p:cNvPr>
            <p:cNvSpPr/>
            <p:nvPr/>
          </p:nvSpPr>
          <p:spPr>
            <a:xfrm>
              <a:off x="792914" y="4038111"/>
              <a:ext cx="11160000" cy="5253455"/>
            </a:xfrm>
            <a:prstGeom prst="roundRect">
              <a:avLst>
                <a:gd name="adj" fmla="val 10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7" name="矩形 46">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框 47">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9" name="文本框 48">
              <a:extLst>
                <a:ext uri="{FF2B5EF4-FFF2-40B4-BE49-F238E27FC236}">
                  <a16:creationId xmlns="" xmlns:a16="http://schemas.microsoft.com/office/drawing/2014/main" id="{E38EBCDC-ABCA-E945-AC9F-C9807C462968}"/>
                </a:ext>
              </a:extLst>
            </p:cNvPr>
            <p:cNvSpPr txBox="1"/>
            <p:nvPr/>
          </p:nvSpPr>
          <p:spPr>
            <a:xfrm>
              <a:off x="971152" y="4213254"/>
              <a:ext cx="10802361" cy="5078313"/>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少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生成</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B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Br</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平衡正向移动，溶液的颜色变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HI(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反应前后气体分子总数不变的反应，缩小容器的容积，压强增大，平衡不移动，但</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导致平衡体系的颜色变深，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能用勒夏特列原理解释；</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合成氨的反应是放热反应，降低温度，平衡正向移动，有利于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以用勒夏特列原理解释。</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24" name="圆角矩形 23">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25" name="圆角矩形 24">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3" name="圆角矩形 32">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8" name="圆角矩形 17">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0" name="圆角矩形 19">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408926659"/>
              </p:ext>
            </p:extLst>
          </p:nvPr>
        </p:nvGraphicFramePr>
        <p:xfrm>
          <a:off x="1709348" y="2636912"/>
          <a:ext cx="987425" cy="447675"/>
        </p:xfrm>
        <a:graphic>
          <a:graphicData uri="http://schemas.openxmlformats.org/presentationml/2006/ole">
            <mc:AlternateContent xmlns:mc="http://schemas.openxmlformats.org/markup-compatibility/2006">
              <mc:Choice xmlns:v="urn:schemas-microsoft-com:vml" Requires="v">
                <p:oleObj spid="_x0000_s139443"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1709348" y="2636912"/>
                        <a:ext cx="987425" cy="4476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441330153"/>
              </p:ext>
            </p:extLst>
          </p:nvPr>
        </p:nvGraphicFramePr>
        <p:xfrm>
          <a:off x="3417319" y="4264521"/>
          <a:ext cx="987425" cy="447675"/>
        </p:xfrm>
        <a:graphic>
          <a:graphicData uri="http://schemas.openxmlformats.org/presentationml/2006/ole">
            <mc:AlternateContent xmlns:mc="http://schemas.openxmlformats.org/markup-compatibility/2006">
              <mc:Choice xmlns:v="urn:schemas-microsoft-com:vml" Requires="v">
                <p:oleObj spid="_x0000_s139444" name="文档" r:id="rId18" imgW="987954" imgH="448194" progId="Word.Document.12">
                  <p:embed/>
                </p:oleObj>
              </mc:Choice>
              <mc:Fallback>
                <p:oleObj name="文档" r:id="rId18" imgW="987954" imgH="448194" progId="Word.Document.12">
                  <p:embed/>
                  <p:pic>
                    <p:nvPicPr>
                      <p:cNvPr id="0" name=""/>
                      <p:cNvPicPr/>
                      <p:nvPr/>
                    </p:nvPicPr>
                    <p:blipFill>
                      <a:blip r:embed="rId17"/>
                      <a:stretch>
                        <a:fillRect/>
                      </a:stretch>
                    </p:blipFill>
                    <p:spPr>
                      <a:xfrm>
                        <a:off x="3417319" y="4264521"/>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20640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390000" y="1422087"/>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HS(s)</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某温度下达到平衡，下列各种情况不会使平衡发生移动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容积不变时，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移走一部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体积不变，充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保持压强不变，充入氮气</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1" name="TextBox 9"/>
          <p:cNvSpPr txBox="1"/>
          <p:nvPr/>
        </p:nvSpPr>
        <p:spPr>
          <a:xfrm>
            <a:off x="253827" y="3055875"/>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6" name="圆角矩形 25">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7" name="圆角矩形 26">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4231333956"/>
              </p:ext>
            </p:extLst>
          </p:nvPr>
        </p:nvGraphicFramePr>
        <p:xfrm>
          <a:off x="2696773" y="1596301"/>
          <a:ext cx="987425" cy="447675"/>
        </p:xfrm>
        <a:graphic>
          <a:graphicData uri="http://schemas.openxmlformats.org/presentationml/2006/ole">
            <mc:AlternateContent xmlns:mc="http://schemas.openxmlformats.org/markup-compatibility/2006">
              <mc:Choice xmlns:v="urn:schemas-microsoft-com:vml" Requires="v">
                <p:oleObj spid="_x0000_s122212"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2696773" y="1596301"/>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6" name="圆角矩形 25">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7" name="圆角矩形 26">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1772816"/>
            <a:ext cx="11160000" cy="2880320"/>
            <a:chOff x="792914" y="3925222"/>
            <a:chExt cx="11160000" cy="2880320"/>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2767430"/>
            </a:xfrm>
            <a:prstGeom prst="roundRect">
              <a:avLst>
                <a:gd name="adj" fmla="val 169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 xmlns:a16="http://schemas.microsoft.com/office/drawing/2014/main" id="{E38EBCDC-ABCA-E945-AC9F-C9807C462968}"/>
                </a:ext>
              </a:extLst>
            </p:cNvPr>
            <p:cNvSpPr txBox="1"/>
            <p:nvPr/>
          </p:nvSpPr>
          <p:spPr>
            <a:xfrm>
              <a:off x="971152" y="4285262"/>
              <a:ext cx="10802361" cy="2238241"/>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通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气体使反应正向移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增减固体的量不影响平衡；</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充入</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气体使反应正向移动；</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保持压强不变，充入氮气，平衡向正反应方向移动。</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3147764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F3C0D54F-E471-254D-996C-2FBC9553FFE9}"/>
              </a:ext>
            </a:extLst>
          </p:cNvPr>
          <p:cNvSpPr/>
          <p:nvPr/>
        </p:nvSpPr>
        <p:spPr>
          <a:xfrm>
            <a:off x="390000" y="1544037"/>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于可逆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5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4NO(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叙述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化学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单位时间内生成</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同时，消耗</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反应达到平衡状态</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化学平衡时，若增大容器容积，则正反应速率减小，逆反应速率增大</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化学反应速率关系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6" name="TextBox 9"/>
          <p:cNvSpPr txBox="1"/>
          <p:nvPr/>
        </p:nvSpPr>
        <p:spPr>
          <a:xfrm>
            <a:off x="249353" y="208671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38" name="圆角矩形 37">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7" name="圆角矩形 16">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2862524408"/>
              </p:ext>
            </p:extLst>
          </p:nvPr>
        </p:nvGraphicFramePr>
        <p:xfrm>
          <a:off x="4779213" y="1728684"/>
          <a:ext cx="987425" cy="447675"/>
        </p:xfrm>
        <a:graphic>
          <a:graphicData uri="http://schemas.openxmlformats.org/presentationml/2006/ole">
            <mc:AlternateContent xmlns:mc="http://schemas.openxmlformats.org/markup-compatibility/2006">
              <mc:Choice xmlns:v="urn:schemas-microsoft-com:vml" Requires="v">
                <p:oleObj spid="_x0000_s140511"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4779213" y="1728684"/>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7" name="圆角矩形 16">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1340768"/>
            <a:ext cx="11160000" cy="4320480"/>
            <a:chOff x="792914" y="3925222"/>
            <a:chExt cx="11160000" cy="4320480"/>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4207590"/>
            </a:xfrm>
            <a:prstGeom prst="roundRect">
              <a:avLst>
                <a:gd name="adj" fmla="val 169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5" name="文本框 24">
              <a:extLst>
                <a:ext uri="{FF2B5EF4-FFF2-40B4-BE49-F238E27FC236}">
                  <a16:creationId xmlns="" xmlns:a16="http://schemas.microsoft.com/office/drawing/2014/main" id="{E38EBCDC-ABCA-E945-AC9F-C9807C462968}"/>
                </a:ext>
              </a:extLst>
            </p:cNvPr>
            <p:cNvSpPr txBox="1"/>
            <p:nvPr/>
          </p:nvSpPr>
          <p:spPr>
            <a:xfrm>
              <a:off x="971152" y="4141246"/>
              <a:ext cx="10802361" cy="3910558"/>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正反应速率和逆反应速率相等，反应达到平衡状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单位时间内生成</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同时，消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表示反应正向进行，不能说明达到平衡状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化学平衡时，若增大容器容积，则物质的浓度减小，正、逆反应速率均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的化学反应速率关系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27972371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4" name="圆角矩形 1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6" name="圆角矩形 1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17" name="矩形 16">
            <a:extLst>
              <a:ext uri="{FF2B5EF4-FFF2-40B4-BE49-F238E27FC236}">
                <a16:creationId xmlns="" xmlns:a16="http://schemas.microsoft.com/office/drawing/2014/main" id="{F3C0D54F-E471-254D-996C-2FBC9553FFE9}"/>
              </a:ext>
            </a:extLst>
          </p:cNvPr>
          <p:cNvSpPr/>
          <p:nvPr/>
        </p:nvSpPr>
        <p:spPr>
          <a:xfrm>
            <a:off x="390000" y="1268760"/>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达平衡，如果其他条件不变时，分别改变下列条件，对化学反应速率和化学平衡产生影响，下列条件与图像不相符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改变条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重新建立平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431429099"/>
              </p:ext>
            </p:extLst>
          </p:nvPr>
        </p:nvGraphicFramePr>
        <p:xfrm>
          <a:off x="3443080" y="1468964"/>
          <a:ext cx="987425" cy="447675"/>
        </p:xfrm>
        <a:graphic>
          <a:graphicData uri="http://schemas.openxmlformats.org/presentationml/2006/ole">
            <mc:AlternateContent xmlns:mc="http://schemas.openxmlformats.org/markup-compatibility/2006">
              <mc:Choice xmlns:v="urn:schemas-microsoft-com:vml" Requires="v">
                <p:oleObj spid="_x0000_s68046"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3443080" y="1468964"/>
                        <a:ext cx="987425" cy="447675"/>
                      </a:xfrm>
                      <a:prstGeom prst="rect">
                        <a:avLst/>
                      </a:prstGeom>
                    </p:spPr>
                  </p:pic>
                </p:oleObj>
              </mc:Fallback>
            </mc:AlternateContent>
          </a:graphicData>
        </a:graphic>
      </p:graphicFrame>
      <p:pic>
        <p:nvPicPr>
          <p:cNvPr id="67999" name="Picture 415" descr="7-36B"/>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6926" y="3468973"/>
            <a:ext cx="4959797" cy="215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000" name="Picture 416" descr="7-36A"/>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92787" y="3468973"/>
            <a:ext cx="4959797" cy="215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9"/>
          <p:cNvSpPr txBox="1"/>
          <p:nvPr/>
        </p:nvSpPr>
        <p:spPr>
          <a:xfrm>
            <a:off x="6548142" y="501317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1184217"/>
            <a:ext cx="11412000" cy="646331"/>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化学平衡移动的过程</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9746" name="Picture 2" descr="7-3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3285" y="2132856"/>
            <a:ext cx="6685430" cy="193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0284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grpSp>
        <p:nvGrpSpPr>
          <p:cNvPr id="16" name="组合 15">
            <a:extLst>
              <a:ext uri="{FF2B5EF4-FFF2-40B4-BE49-F238E27FC236}">
                <a16:creationId xmlns="" xmlns:a16="http://schemas.microsoft.com/office/drawing/2014/main" id="{574E7DD6-E482-894D-9E46-D2B62C9ED9EC}"/>
              </a:ext>
            </a:extLst>
          </p:cNvPr>
          <p:cNvGrpSpPr/>
          <p:nvPr/>
        </p:nvGrpSpPr>
        <p:grpSpPr>
          <a:xfrm>
            <a:off x="516000" y="1895872"/>
            <a:ext cx="11160000" cy="2757264"/>
            <a:chOff x="792914" y="3925222"/>
            <a:chExt cx="11160000" cy="2757264"/>
          </a:xfrm>
        </p:grpSpPr>
        <p:sp>
          <p:nvSpPr>
            <p:cNvPr id="17" name="圆角矩形 16">
              <a:extLst>
                <a:ext uri="{FF2B5EF4-FFF2-40B4-BE49-F238E27FC236}">
                  <a16:creationId xmlns="" xmlns:a16="http://schemas.microsoft.com/office/drawing/2014/main" id="{E0791A29-2CB4-2744-96C1-EA2037B165CE}"/>
                </a:ext>
              </a:extLst>
            </p:cNvPr>
            <p:cNvSpPr/>
            <p:nvPr/>
          </p:nvSpPr>
          <p:spPr>
            <a:xfrm>
              <a:off x="792914" y="4038112"/>
              <a:ext cx="11160000" cy="2644374"/>
            </a:xfrm>
            <a:prstGeom prst="roundRect">
              <a:avLst>
                <a:gd name="adj" fmla="val 253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0" name="圆角矩形 19">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1" name="圆角矩形 20">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2" name="圆角矩形 21">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23" name="文本框 22">
            <a:extLst>
              <a:ext uri="{FF2B5EF4-FFF2-40B4-BE49-F238E27FC236}">
                <a16:creationId xmlns="" xmlns:a16="http://schemas.microsoft.com/office/drawing/2014/main" id="{E38EBCDC-ABCA-E945-AC9F-C9807C462968}"/>
              </a:ext>
            </a:extLst>
          </p:cNvPr>
          <p:cNvSpPr txBox="1"/>
          <p:nvPr/>
        </p:nvSpPr>
        <p:spPr>
          <a:xfrm>
            <a:off x="694238" y="2204864"/>
            <a:ext cx="10802361" cy="224856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加</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压强，</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都增大，</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的倍数大于</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瞬间都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催化剂，</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同时同倍数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6981131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圆角矩形 2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6" name="圆角矩形 2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23035" name="Picture 155" descr="7-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12224" y="2599984"/>
            <a:ext cx="3796397" cy="2845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833360343"/>
              </p:ext>
            </p:extLst>
          </p:nvPr>
        </p:nvGraphicFramePr>
        <p:xfrm>
          <a:off x="495300" y="1125438"/>
          <a:ext cx="11201400" cy="4895850"/>
        </p:xfrm>
        <a:graphic>
          <a:graphicData uri="http://schemas.openxmlformats.org/presentationml/2006/ole">
            <mc:AlternateContent xmlns:mc="http://schemas.openxmlformats.org/markup-compatibility/2006">
              <mc:Choice xmlns:v="urn:schemas-microsoft-com:vml" Requires="v">
                <p:oleObj spid="_x0000_s123079" name="文档" r:id="rId17" imgW="11212887" imgH="4887942" progId="Word.Document.12">
                  <p:embed/>
                </p:oleObj>
              </mc:Choice>
              <mc:Fallback>
                <p:oleObj name="文档" r:id="rId17" imgW="11212887" imgH="4887942" progId="Word.Document.12">
                  <p:embed/>
                  <p:pic>
                    <p:nvPicPr>
                      <p:cNvPr id="0" name=""/>
                      <p:cNvPicPr/>
                      <p:nvPr/>
                    </p:nvPicPr>
                    <p:blipFill>
                      <a:blip r:embed="rId18"/>
                      <a:stretch>
                        <a:fillRect/>
                      </a:stretch>
                    </p:blipFill>
                    <p:spPr>
                      <a:xfrm>
                        <a:off x="495300" y="1125438"/>
                        <a:ext cx="11201400" cy="4895850"/>
                      </a:xfrm>
                      <a:prstGeom prst="rect">
                        <a:avLst/>
                      </a:prstGeom>
                    </p:spPr>
                  </p:pic>
                </p:oleObj>
              </mc:Fallback>
            </mc:AlternateContent>
          </a:graphicData>
        </a:graphic>
      </p:graphicFrame>
      <p:sp>
        <p:nvSpPr>
          <p:cNvPr id="31" name="TextBox 9"/>
          <p:cNvSpPr txBox="1"/>
          <p:nvPr/>
        </p:nvSpPr>
        <p:spPr>
          <a:xfrm>
            <a:off x="235325" y="436417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圆角矩形 2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6" name="圆角矩形 2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7" name="Picture 155" descr="7-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8208" y="2564904"/>
            <a:ext cx="3451270" cy="258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a:extLst>
              <a:ext uri="{FF2B5EF4-FFF2-40B4-BE49-F238E27FC236}">
                <a16:creationId xmlns="" xmlns:a16="http://schemas.microsoft.com/office/drawing/2014/main" id="{574E7DD6-E482-894D-9E46-D2B62C9ED9EC}"/>
              </a:ext>
            </a:extLst>
          </p:cNvPr>
          <p:cNvGrpSpPr/>
          <p:nvPr/>
        </p:nvGrpSpPr>
        <p:grpSpPr>
          <a:xfrm>
            <a:off x="516000" y="1268760"/>
            <a:ext cx="11160000" cy="4608512"/>
            <a:chOff x="792914" y="3925222"/>
            <a:chExt cx="11160000" cy="4608512"/>
          </a:xfrm>
        </p:grpSpPr>
        <p:sp>
          <p:nvSpPr>
            <p:cNvPr id="29" name="圆角矩形 28">
              <a:extLst>
                <a:ext uri="{FF2B5EF4-FFF2-40B4-BE49-F238E27FC236}">
                  <a16:creationId xmlns="" xmlns:a16="http://schemas.microsoft.com/office/drawing/2014/main" id="{E0791A29-2CB4-2744-96C1-EA2037B165CE}"/>
                </a:ext>
              </a:extLst>
            </p:cNvPr>
            <p:cNvSpPr/>
            <p:nvPr/>
          </p:nvSpPr>
          <p:spPr>
            <a:xfrm>
              <a:off x="792914" y="4038111"/>
              <a:ext cx="11160000" cy="4495623"/>
            </a:xfrm>
            <a:prstGeom prst="roundRect">
              <a:avLst>
                <a:gd name="adj" fmla="val 10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0" name="矩形 2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4" name="文本框 43">
              <a:extLst>
                <a:ext uri="{FF2B5EF4-FFF2-40B4-BE49-F238E27FC236}">
                  <a16:creationId xmlns="" xmlns:a16="http://schemas.microsoft.com/office/drawing/2014/main" id="{E38EBCDC-ABCA-E945-AC9F-C9807C462968}"/>
                </a:ext>
              </a:extLst>
            </p:cNvPr>
            <p:cNvSpPr txBox="1"/>
            <p:nvPr/>
          </p:nvSpPr>
          <p:spPr>
            <a:xfrm>
              <a:off x="971152" y="4213254"/>
              <a:ext cx="10802361" cy="646331"/>
            </a:xfrm>
            <a:prstGeom prst="rect">
              <a:avLst/>
            </a:prstGeom>
            <a:noFill/>
          </p:spPr>
          <p:txBody>
            <a:bodyPr wrap="square">
              <a:spAutoFit/>
            </a:bodyPr>
            <a:lstStyle/>
            <a:p>
              <a:pPr algn="just">
                <a:lnSpc>
                  <a:spcPct val="150000"/>
                </a:lnSpc>
                <a:spcAft>
                  <a:spcPts val="0"/>
                </a:spcAft>
              </a:pP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项，因该反应中氢气前的系数为</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则该反应的平衡常数</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spc="-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7" name="文本框 46">
              <a:extLst>
                <a:ext uri="{FF2B5EF4-FFF2-40B4-BE49-F238E27FC236}">
                  <a16:creationId xmlns="" xmlns:a16="http://schemas.microsoft.com/office/drawing/2014/main" id="{E38EBCDC-ABCA-E945-AC9F-C9807C462968}"/>
                </a:ext>
              </a:extLst>
            </p:cNvPr>
            <p:cNvSpPr txBox="1"/>
            <p:nvPr/>
          </p:nvSpPr>
          <p:spPr>
            <a:xfrm>
              <a:off x="971153" y="5005342"/>
              <a:ext cx="7171692" cy="3416320"/>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由图像可知，反应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甲醇的物质的量增大，根据平衡常数的计算式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平衡常数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的大，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由图像可知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反应先达到平衡，反应速率较</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快，则有</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降低，平衡向正反应方向移动，则正反应为放热反应，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3" name="对象 2"/>
          <p:cNvGraphicFramePr>
            <a:graphicFrameLocks noChangeAspect="1"/>
          </p:cNvGraphicFramePr>
          <p:nvPr>
            <p:extLst>
              <p:ext uri="{D42A27DB-BD31-4B8C-83A1-F6EECF244321}">
                <p14:modId xmlns:p14="http://schemas.microsoft.com/office/powerpoint/2010/main" val="912279373"/>
              </p:ext>
            </p:extLst>
          </p:nvPr>
        </p:nvGraphicFramePr>
        <p:xfrm>
          <a:off x="8625805" y="1509941"/>
          <a:ext cx="2149475" cy="858838"/>
        </p:xfrm>
        <a:graphic>
          <a:graphicData uri="http://schemas.openxmlformats.org/presentationml/2006/ole">
            <mc:AlternateContent xmlns:mc="http://schemas.openxmlformats.org/markup-compatibility/2006">
              <mc:Choice xmlns:v="urn:schemas-microsoft-com:vml" Requires="v">
                <p:oleObj spid="_x0000_s192558" name="文档" r:id="rId17" imgW="2149744" imgH="858527" progId="Word.Document.12">
                  <p:embed/>
                </p:oleObj>
              </mc:Choice>
              <mc:Fallback>
                <p:oleObj name="文档" r:id="rId17" imgW="2149744" imgH="858527" progId="Word.Document.12">
                  <p:embed/>
                  <p:pic>
                    <p:nvPicPr>
                      <p:cNvPr id="0" name=""/>
                      <p:cNvPicPr/>
                      <p:nvPr/>
                    </p:nvPicPr>
                    <p:blipFill>
                      <a:blip r:embed="rId18"/>
                      <a:stretch>
                        <a:fillRect/>
                      </a:stretch>
                    </p:blipFill>
                    <p:spPr>
                      <a:xfrm>
                        <a:off x="8625805" y="1509941"/>
                        <a:ext cx="2149475" cy="858838"/>
                      </a:xfrm>
                      <a:prstGeom prst="rect">
                        <a:avLst/>
                      </a:prstGeom>
                    </p:spPr>
                  </p:pic>
                </p:oleObj>
              </mc:Fallback>
            </mc:AlternateContent>
          </a:graphicData>
        </a:graphic>
      </p:graphicFrame>
    </p:spTree>
    <p:extLst>
      <p:ext uri="{BB962C8B-B14F-4D97-AF65-F5344CB8AC3E}">
        <p14:creationId xmlns:p14="http://schemas.microsoft.com/office/powerpoint/2010/main" val="4274873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4" name="圆角矩形 2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圆角矩形 2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6" name="圆角矩形 2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7" name="Picture 155" descr="7-45"/>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5330" y="1844824"/>
            <a:ext cx="3451270" cy="258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组合 27">
            <a:extLst>
              <a:ext uri="{FF2B5EF4-FFF2-40B4-BE49-F238E27FC236}">
                <a16:creationId xmlns="" xmlns:a16="http://schemas.microsoft.com/office/drawing/2014/main" id="{574E7DD6-E482-894D-9E46-D2B62C9ED9EC}"/>
              </a:ext>
            </a:extLst>
          </p:cNvPr>
          <p:cNvGrpSpPr/>
          <p:nvPr/>
        </p:nvGrpSpPr>
        <p:grpSpPr>
          <a:xfrm>
            <a:off x="516000" y="1484784"/>
            <a:ext cx="11160000" cy="3312368"/>
            <a:chOff x="792914" y="3925222"/>
            <a:chExt cx="11160000" cy="3312368"/>
          </a:xfrm>
        </p:grpSpPr>
        <p:sp>
          <p:nvSpPr>
            <p:cNvPr id="29" name="圆角矩形 28">
              <a:extLst>
                <a:ext uri="{FF2B5EF4-FFF2-40B4-BE49-F238E27FC236}">
                  <a16:creationId xmlns="" xmlns:a16="http://schemas.microsoft.com/office/drawing/2014/main" id="{E0791A29-2CB4-2744-96C1-EA2037B165CE}"/>
                </a:ext>
              </a:extLst>
            </p:cNvPr>
            <p:cNvSpPr/>
            <p:nvPr/>
          </p:nvSpPr>
          <p:spPr>
            <a:xfrm>
              <a:off x="792914" y="4038111"/>
              <a:ext cx="11160000" cy="3199479"/>
            </a:xfrm>
            <a:prstGeom prst="roundRect">
              <a:avLst>
                <a:gd name="adj" fmla="val 10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0" name="矩形 2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7" name="文本框 46">
              <a:extLst>
                <a:ext uri="{FF2B5EF4-FFF2-40B4-BE49-F238E27FC236}">
                  <a16:creationId xmlns="" xmlns:a16="http://schemas.microsoft.com/office/drawing/2014/main" id="{E38EBCDC-ABCA-E945-AC9F-C9807C462968}"/>
                </a:ext>
              </a:extLst>
            </p:cNvPr>
            <p:cNvSpPr txBox="1"/>
            <p:nvPr/>
          </p:nvSpPr>
          <p:spPr>
            <a:xfrm>
              <a:off x="971153" y="4573294"/>
              <a:ext cx="7171692" cy="1938992"/>
            </a:xfrm>
            <a:prstGeom prst="rect">
              <a:avLst/>
            </a:prstGeom>
            <a:noFill/>
          </p:spPr>
          <p:txBody>
            <a:bodyPr wrap="square">
              <a:spAutoFit/>
            </a:bodyPr>
            <a:lstStyle/>
            <a:p>
              <a:pPr algn="di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处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反应体系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过程中，平衡向逆反应方向移动，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减</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小</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应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2143388560"/>
              </p:ext>
            </p:extLst>
          </p:nvPr>
        </p:nvGraphicFramePr>
        <p:xfrm>
          <a:off x="2929974" y="3290242"/>
          <a:ext cx="1854200" cy="868363"/>
        </p:xfrm>
        <a:graphic>
          <a:graphicData uri="http://schemas.openxmlformats.org/presentationml/2006/ole">
            <mc:AlternateContent xmlns:mc="http://schemas.openxmlformats.org/markup-compatibility/2006">
              <mc:Choice xmlns:v="urn:schemas-microsoft-com:vml" Requires="v">
                <p:oleObj spid="_x0000_s193581" name="文档" r:id="rId17" imgW="1854258" imgH="867902" progId="Word.Document.12">
                  <p:embed/>
                </p:oleObj>
              </mc:Choice>
              <mc:Fallback>
                <p:oleObj name="文档" r:id="rId17" imgW="1854258" imgH="867902" progId="Word.Document.12">
                  <p:embed/>
                  <p:pic>
                    <p:nvPicPr>
                      <p:cNvPr id="0" name=""/>
                      <p:cNvPicPr/>
                      <p:nvPr/>
                    </p:nvPicPr>
                    <p:blipFill>
                      <a:blip r:embed="rId18"/>
                      <a:stretch>
                        <a:fillRect/>
                      </a:stretch>
                    </p:blipFill>
                    <p:spPr>
                      <a:xfrm>
                        <a:off x="2929974" y="3290242"/>
                        <a:ext cx="1854200" cy="868363"/>
                      </a:xfrm>
                      <a:prstGeom prst="rect">
                        <a:avLst/>
                      </a:prstGeom>
                    </p:spPr>
                  </p:pic>
                </p:oleObj>
              </mc:Fallback>
            </mc:AlternateContent>
          </a:graphicData>
        </a:graphic>
      </p:graphicFrame>
    </p:spTree>
    <p:extLst>
      <p:ext uri="{BB962C8B-B14F-4D97-AF65-F5344CB8AC3E}">
        <p14:creationId xmlns:p14="http://schemas.microsoft.com/office/powerpoint/2010/main" val="1241560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5B31A23C-2D81-E54D-AA89-8AE9E5BDD097}"/>
              </a:ext>
            </a:extLst>
          </p:cNvPr>
          <p:cNvSpPr/>
          <p:nvPr/>
        </p:nvSpPr>
        <p:spPr>
          <a:xfrm>
            <a:off x="390000" y="980728"/>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量混合气体在一体积可变的密闭容器中发生反应：</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y</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z</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达到平衡后，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的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恒温下将密闭容器的体积扩</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大到原来的</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倍，再次达到平衡后，测得</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浓度为</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0.3 </a:t>
            </a:r>
            <a:r>
              <a:rPr lang="en-US" altLang="zh-CN" kern="100" spc="-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则下列叙述正确的是</a:t>
            </a:r>
            <a:endParaRPr lang="zh-CN" altLang="zh-CN"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向正反应方向</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y</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z</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降低</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D.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升高</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7" name="TextBox 9"/>
          <p:cNvSpPr txBox="1"/>
          <p:nvPr/>
        </p:nvSpPr>
        <p:spPr>
          <a:xfrm>
            <a:off x="253827" y="313382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5" name="圆角矩形 14">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7" name="圆角矩形 16">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3524400177"/>
              </p:ext>
            </p:extLst>
          </p:nvPr>
        </p:nvGraphicFramePr>
        <p:xfrm>
          <a:off x="9827195" y="1174642"/>
          <a:ext cx="987425" cy="447675"/>
        </p:xfrm>
        <a:graphic>
          <a:graphicData uri="http://schemas.openxmlformats.org/presentationml/2006/ole">
            <mc:AlternateContent xmlns:mc="http://schemas.openxmlformats.org/markup-compatibility/2006">
              <mc:Choice xmlns:v="urn:schemas-microsoft-com:vml" Requires="v">
                <p:oleObj spid="_x0000_s142466"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9827195" y="1174642"/>
                        <a:ext cx="987425" cy="447675"/>
                      </a:xfrm>
                      <a:prstGeom prst="rect">
                        <a:avLst/>
                      </a:prstGeom>
                    </p:spPr>
                  </p:pic>
                </p:oleObj>
              </mc:Fallback>
            </mc:AlternateContent>
          </a:graphicData>
        </a:graphic>
      </p:graphicFrame>
      <p:grpSp>
        <p:nvGrpSpPr>
          <p:cNvPr id="19" name="组合 18">
            <a:extLst>
              <a:ext uri="{FF2B5EF4-FFF2-40B4-BE49-F238E27FC236}">
                <a16:creationId xmlns="" xmlns:a16="http://schemas.microsoft.com/office/drawing/2014/main" id="{574E7DD6-E482-894D-9E46-D2B62C9ED9EC}"/>
              </a:ext>
            </a:extLst>
          </p:cNvPr>
          <p:cNvGrpSpPr/>
          <p:nvPr/>
        </p:nvGrpSpPr>
        <p:grpSpPr>
          <a:xfrm>
            <a:off x="516000" y="4098395"/>
            <a:ext cx="11160000" cy="2232248"/>
            <a:chOff x="792914" y="3925222"/>
            <a:chExt cx="11160000" cy="2232248"/>
          </a:xfrm>
        </p:grpSpPr>
        <p:sp>
          <p:nvSpPr>
            <p:cNvPr id="20" name="圆角矩形 19">
              <a:extLst>
                <a:ext uri="{FF2B5EF4-FFF2-40B4-BE49-F238E27FC236}">
                  <a16:creationId xmlns="" xmlns:a16="http://schemas.microsoft.com/office/drawing/2014/main" id="{E0791A29-2CB4-2744-96C1-EA2037B165CE}"/>
                </a:ext>
              </a:extLst>
            </p:cNvPr>
            <p:cNvSpPr/>
            <p:nvPr/>
          </p:nvSpPr>
          <p:spPr>
            <a:xfrm>
              <a:off x="792914" y="4038111"/>
              <a:ext cx="11160000" cy="2119359"/>
            </a:xfrm>
            <a:prstGeom prst="roundRect">
              <a:avLst>
                <a:gd name="adj" fmla="val 256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3" name="矩形 22"/>
          <p:cNvSpPr/>
          <p:nvPr/>
        </p:nvSpPr>
        <p:spPr>
          <a:xfrm>
            <a:off x="786000" y="4395952"/>
            <a:ext cx="10620000" cy="1684244"/>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假设容器的容积扩大到原来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倍时，平衡不移动，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但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说明平衡向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方向移动，即压强减小，平衡逆向移动，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y</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降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降低。</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Effect transition="in" filter="blinds(horizontal)">
                                      <p:cBhvr>
                                        <p:cTn id="15"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FFF65964-AB35-1C41-A7F1-54DD8E8F48A6}"/>
              </a:ext>
            </a:extLst>
          </p:cNvPr>
          <p:cNvSpPr/>
          <p:nvPr/>
        </p:nvSpPr>
        <p:spPr>
          <a:xfrm>
            <a:off x="446495" y="1052736"/>
            <a:ext cx="1129901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rPr>
              <a:t>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等物质的量的</a:t>
            </a:r>
            <a:r>
              <a:rPr lang="en-US" altLang="zh-CN" kern="100" dirty="0">
                <a:latin typeface="Times New Roman" panose="02020603050405020304" pitchFamily="18" charset="0"/>
                <a:ea typeface="微软雅黑" panose="020B0503020204020204" pitchFamily="34" charset="-122"/>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充入某密闭容器中，在一定条件下，发生反应并达到平衡：</a:t>
            </a:r>
            <a:r>
              <a:rPr lang="en-US" altLang="zh-CN" kern="100" dirty="0">
                <a:latin typeface="Times New Roman" panose="02020603050405020304" pitchFamily="18" charset="0"/>
                <a:ea typeface="微软雅黑" panose="020B0503020204020204" pitchFamily="34" charset="-122"/>
              </a:rPr>
              <a:t>X(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rPr>
              <a:t>3Y(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rPr>
              <a:t>2Z(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rPr>
              <a:t>Δ</a:t>
            </a:r>
            <a:r>
              <a:rPr lang="en-US" altLang="zh-CN" i="1" kern="100" dirty="0">
                <a:latin typeface="Times New Roman" panose="02020603050405020304" pitchFamily="18" charset="0"/>
                <a:ea typeface="微软雅黑" panose="020B0503020204020204" pitchFamily="34" charset="-122"/>
              </a:rPr>
              <a:t>H</a:t>
            </a:r>
            <a:r>
              <a:rPr lang="en-US" altLang="zh-CN" kern="100" dirty="0">
                <a:latin typeface="Times New Roman" panose="02020603050405020304" pitchFamily="18" charset="0"/>
                <a:ea typeface="微软雅黑" panose="020B0503020204020204" pitchFamily="34" charset="-122"/>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改变某个条件并维持新条件直至新的平衡时，表中关于新平衡与原平衡的比较正确的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14" name="圆角矩形 13">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6" name="圆角矩形 1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368963699"/>
              </p:ext>
            </p:extLst>
          </p:nvPr>
        </p:nvGraphicFramePr>
        <p:xfrm>
          <a:off x="2902639" y="1806724"/>
          <a:ext cx="987425" cy="447675"/>
        </p:xfrm>
        <a:graphic>
          <a:graphicData uri="http://schemas.openxmlformats.org/presentationml/2006/ole">
            <mc:AlternateContent xmlns:mc="http://schemas.openxmlformats.org/markup-compatibility/2006">
              <mc:Choice xmlns:v="urn:schemas-microsoft-com:vml" Requires="v">
                <p:oleObj spid="_x0000_s194603"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2902639" y="1806724"/>
                        <a:ext cx="987425" cy="447675"/>
                      </a:xfrm>
                      <a:prstGeom prst="rect">
                        <a:avLst/>
                      </a:prstGeom>
                    </p:spPr>
                  </p:pic>
                </p:oleObj>
              </mc:Fallback>
            </mc:AlternateContent>
          </a:graphicData>
        </a:graphic>
      </p:graphicFrame>
      <p:graphicFrame>
        <p:nvGraphicFramePr>
          <p:cNvPr id="3" name="表格 2"/>
          <p:cNvGraphicFramePr>
            <a:graphicFrameLocks noGrp="1"/>
          </p:cNvGraphicFramePr>
          <p:nvPr>
            <p:extLst>
              <p:ext uri="{D42A27DB-BD31-4B8C-83A1-F6EECF244321}">
                <p14:modId xmlns:p14="http://schemas.microsoft.com/office/powerpoint/2010/main" val="2829292502"/>
              </p:ext>
            </p:extLst>
          </p:nvPr>
        </p:nvGraphicFramePr>
        <p:xfrm>
          <a:off x="632393" y="2924944"/>
          <a:ext cx="10927214" cy="3060000"/>
        </p:xfrm>
        <a:graphic>
          <a:graphicData uri="http://schemas.openxmlformats.org/drawingml/2006/table">
            <a:tbl>
              <a:tblPr/>
              <a:tblGrid>
                <a:gridCol w="1722016"/>
                <a:gridCol w="4381016"/>
                <a:gridCol w="4824182"/>
              </a:tblGrid>
              <a:tr h="612000">
                <a:tc>
                  <a:txBody>
                    <a:bodyPr/>
                    <a:lstStyle/>
                    <a:p>
                      <a:pPr algn="ctr">
                        <a:lnSpc>
                          <a:spcPct val="100000"/>
                        </a:lnSpc>
                        <a:spcAft>
                          <a:spcPts val="0"/>
                        </a:spcAft>
                      </a:pP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选项</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改变条件</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a:effectLst/>
                          <a:latin typeface="Times New Roman" panose="02020603050405020304" pitchFamily="18" charset="0"/>
                          <a:ea typeface="微软雅黑" panose="020B0503020204020204" pitchFamily="34" charset="-122"/>
                          <a:cs typeface="Times New Roman" panose="02020603050405020304" pitchFamily="18" charset="0"/>
                        </a:rPr>
                        <a:t>新平衡与原平衡比较</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升高温度</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X</a:t>
                      </a:r>
                      <a:r>
                        <a:rPr lang="zh-CN" sz="2400" kern="100" baseline="0">
                          <a:effectLst/>
                          <a:latin typeface="Times New Roman" panose="02020603050405020304" pitchFamily="18" charset="0"/>
                          <a:ea typeface="微软雅黑" panose="020B0503020204020204" pitchFamily="34" charset="-122"/>
                          <a:cs typeface="Times New Roman" panose="02020603050405020304" pitchFamily="18" charset="0"/>
                        </a:rPr>
                        <a:t>的转化率变小</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增大压强</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X</a:t>
                      </a: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的浓度变小</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a:effectLst/>
                          <a:latin typeface="Times New Roman" panose="02020603050405020304" pitchFamily="18" charset="0"/>
                          <a:ea typeface="微软雅黑" panose="020B0503020204020204" pitchFamily="34" charset="-122"/>
                          <a:cs typeface="Times New Roman" panose="02020603050405020304" pitchFamily="18" charset="0"/>
                        </a:rPr>
                        <a:t>充入一定量</a:t>
                      </a: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Y</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Y</a:t>
                      </a:r>
                      <a:r>
                        <a:rPr lang="zh-CN" sz="2400" kern="100" baseline="0">
                          <a:effectLst/>
                          <a:latin typeface="Times New Roman" panose="02020603050405020304" pitchFamily="18" charset="0"/>
                          <a:ea typeface="微软雅黑" panose="020B0503020204020204" pitchFamily="34" charset="-122"/>
                          <a:cs typeface="Times New Roman" panose="02020603050405020304" pitchFamily="18" charset="0"/>
                        </a:rPr>
                        <a:t>的转化率增大</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a:txBody>
                    <a:bodyPr/>
                    <a:lstStyle/>
                    <a:p>
                      <a:pPr algn="ctr">
                        <a:lnSpc>
                          <a:spcPct val="100000"/>
                        </a:lnSpc>
                        <a:spcAft>
                          <a:spcPts val="0"/>
                        </a:spcAft>
                      </a:pPr>
                      <a:r>
                        <a:rPr lang="en-US" sz="2400" kern="100" baseline="0">
                          <a:effectLst/>
                          <a:latin typeface="Times New Roman" panose="02020603050405020304" pitchFamily="18" charset="0"/>
                          <a:ea typeface="微软雅黑" panose="020B0503020204020204" pitchFamily="34" charset="-122"/>
                          <a:cs typeface="Courier New" panose="02070309020205020404" pitchFamily="49" charset="0"/>
                        </a:rPr>
                        <a:t>D</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baseline="0">
                          <a:effectLst/>
                          <a:latin typeface="Times New Roman" panose="02020603050405020304" pitchFamily="18" charset="0"/>
                          <a:ea typeface="微软雅黑" panose="020B0503020204020204" pitchFamily="34" charset="-122"/>
                          <a:cs typeface="Times New Roman" panose="02020603050405020304" pitchFamily="18" charset="0"/>
                        </a:rPr>
                        <a:t>使用适当的催化剂</a:t>
                      </a:r>
                      <a:endParaRPr lang="zh-CN" sz="2400" kern="100" baseline="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baseline="0" dirty="0">
                          <a:effectLst/>
                          <a:latin typeface="Times New Roman" panose="02020603050405020304" pitchFamily="18" charset="0"/>
                          <a:ea typeface="微软雅黑" panose="020B0503020204020204" pitchFamily="34" charset="-122"/>
                          <a:cs typeface="Courier New" panose="02070309020205020404" pitchFamily="49" charset="0"/>
                        </a:rPr>
                        <a:t>X</a:t>
                      </a:r>
                      <a:r>
                        <a:rPr lang="zh-CN" sz="2400" kern="100" baseline="0" dirty="0">
                          <a:effectLst/>
                          <a:latin typeface="Times New Roman" panose="02020603050405020304" pitchFamily="18" charset="0"/>
                          <a:ea typeface="微软雅黑" panose="020B0503020204020204" pitchFamily="34" charset="-122"/>
                          <a:cs typeface="Times New Roman" panose="02020603050405020304" pitchFamily="18" charset="0"/>
                        </a:rPr>
                        <a:t>的体积分数变小</a:t>
                      </a:r>
                      <a:endParaRPr lang="zh-CN" sz="2400" kern="100" baseline="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1" name="TextBox 9"/>
          <p:cNvSpPr txBox="1"/>
          <p:nvPr/>
        </p:nvSpPr>
        <p:spPr>
          <a:xfrm>
            <a:off x="1117923" y="344723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grpSp>
        <p:nvGrpSpPr>
          <p:cNvPr id="19" name="组合 18">
            <a:extLst>
              <a:ext uri="{FF2B5EF4-FFF2-40B4-BE49-F238E27FC236}">
                <a16:creationId xmlns="" xmlns:a16="http://schemas.microsoft.com/office/drawing/2014/main" id="{574E7DD6-E482-894D-9E46-D2B62C9ED9EC}"/>
              </a:ext>
            </a:extLst>
          </p:cNvPr>
          <p:cNvGrpSpPr/>
          <p:nvPr/>
        </p:nvGrpSpPr>
        <p:grpSpPr>
          <a:xfrm>
            <a:off x="516000" y="1556792"/>
            <a:ext cx="11160000" cy="3168352"/>
            <a:chOff x="792914" y="3925222"/>
            <a:chExt cx="11160000" cy="3168352"/>
          </a:xfrm>
        </p:grpSpPr>
        <p:sp>
          <p:nvSpPr>
            <p:cNvPr id="20" name="圆角矩形 19">
              <a:extLst>
                <a:ext uri="{FF2B5EF4-FFF2-40B4-BE49-F238E27FC236}">
                  <a16:creationId xmlns="" xmlns:a16="http://schemas.microsoft.com/office/drawing/2014/main" id="{E0791A29-2CB4-2744-96C1-EA2037B165CE}"/>
                </a:ext>
              </a:extLst>
            </p:cNvPr>
            <p:cNvSpPr/>
            <p:nvPr/>
          </p:nvSpPr>
          <p:spPr>
            <a:xfrm>
              <a:off x="792914" y="4038112"/>
              <a:ext cx="11160000" cy="3055462"/>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786000" y="1835299"/>
            <a:ext cx="10620000" cy="2792239"/>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平衡逆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变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压强，平衡正向移动，但容器的体积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变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充入一定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使用适当的催化剂，只能加快反应速率，不能改变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圆角矩形 16">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3" name="圆角矩形 22">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Tree>
    <p:extLst>
      <p:ext uri="{BB962C8B-B14F-4D97-AF65-F5344CB8AC3E}">
        <p14:creationId xmlns:p14="http://schemas.microsoft.com/office/powerpoint/2010/main" val="35533573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 name="矩形 3"/>
          <p:cNvSpPr/>
          <p:nvPr/>
        </p:nvSpPr>
        <p:spPr>
          <a:xfrm>
            <a:off x="390000" y="1292567"/>
            <a:ext cx="8154272"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容积一定的密闭容器中发生可逆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B(g)</a:t>
            </a:r>
            <a:r>
              <a:rPr lang="en-US" altLang="zh-CN" sz="24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移动关系如图所示。下列说法正确的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圆角矩形 24">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6" name="圆角矩形 25">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7" name="圆角矩形 26">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3187583168"/>
              </p:ext>
            </p:extLst>
          </p:nvPr>
        </p:nvGraphicFramePr>
        <p:xfrm>
          <a:off x="7395043" y="1469157"/>
          <a:ext cx="987425" cy="447675"/>
        </p:xfrm>
        <a:graphic>
          <a:graphicData uri="http://schemas.openxmlformats.org/presentationml/2006/ole">
            <mc:AlternateContent xmlns:mc="http://schemas.openxmlformats.org/markup-compatibility/2006">
              <mc:Choice xmlns:v="urn:schemas-microsoft-com:vml" Requires="v">
                <p:oleObj spid="_x0000_s125376"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7395043" y="1469157"/>
                        <a:ext cx="987425" cy="447675"/>
                      </a:xfrm>
                      <a:prstGeom prst="rect">
                        <a:avLst/>
                      </a:prstGeom>
                    </p:spPr>
                  </p:pic>
                </p:oleObj>
              </mc:Fallback>
            </mc:AlternateContent>
          </a:graphicData>
        </a:graphic>
      </p:graphicFrame>
      <p:pic>
        <p:nvPicPr>
          <p:cNvPr id="125335" name="Picture 407" descr="7-37"/>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76320" y="980728"/>
            <a:ext cx="2373217" cy="193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表格 2"/>
          <p:cNvGraphicFramePr>
            <a:graphicFrameLocks noGrp="1"/>
          </p:cNvGraphicFramePr>
          <p:nvPr>
            <p:extLst>
              <p:ext uri="{D42A27DB-BD31-4B8C-83A1-F6EECF244321}">
                <p14:modId xmlns:p14="http://schemas.microsoft.com/office/powerpoint/2010/main" val="2324389873"/>
              </p:ext>
            </p:extLst>
          </p:nvPr>
        </p:nvGraphicFramePr>
        <p:xfrm>
          <a:off x="480900" y="3212976"/>
          <a:ext cx="11230201" cy="2880000"/>
        </p:xfrm>
        <a:graphic>
          <a:graphicData uri="http://schemas.openxmlformats.org/drawingml/2006/table">
            <a:tbl>
              <a:tblPr/>
              <a:tblGrid>
                <a:gridCol w="2046415"/>
                <a:gridCol w="2397515"/>
                <a:gridCol w="6786271"/>
              </a:tblGrid>
              <a:tr h="576000">
                <a:tc>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选项</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压强</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纵坐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的物质的量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B</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的转化率</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混合气体的平均摩尔质量</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D</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p</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的质量分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1" name="TextBox 9"/>
          <p:cNvSpPr txBox="1"/>
          <p:nvPr/>
        </p:nvSpPr>
        <p:spPr>
          <a:xfrm>
            <a:off x="1136973" y="4228601"/>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5" name="圆角矩形 24">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6" name="圆角矩形 25">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7" name="圆角矩形 26">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25335" name="Picture 407" descr="7-3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07359" y="1772816"/>
            <a:ext cx="2373217" cy="193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 name="组合 29">
            <a:extLst>
              <a:ext uri="{FF2B5EF4-FFF2-40B4-BE49-F238E27FC236}">
                <a16:creationId xmlns="" xmlns:a16="http://schemas.microsoft.com/office/drawing/2014/main" id="{574E7DD6-E482-894D-9E46-D2B62C9ED9EC}"/>
              </a:ext>
            </a:extLst>
          </p:cNvPr>
          <p:cNvGrpSpPr/>
          <p:nvPr/>
        </p:nvGrpSpPr>
        <p:grpSpPr>
          <a:xfrm>
            <a:off x="516000" y="1412776"/>
            <a:ext cx="11160000" cy="3816424"/>
            <a:chOff x="792914" y="3925222"/>
            <a:chExt cx="11160000" cy="3816424"/>
          </a:xfrm>
        </p:grpSpPr>
        <p:sp>
          <p:nvSpPr>
            <p:cNvPr id="42" name="圆角矩形 41">
              <a:extLst>
                <a:ext uri="{FF2B5EF4-FFF2-40B4-BE49-F238E27FC236}">
                  <a16:creationId xmlns="" xmlns:a16="http://schemas.microsoft.com/office/drawing/2014/main" id="{E0791A29-2CB4-2744-96C1-EA2037B165CE}"/>
                </a:ext>
              </a:extLst>
            </p:cNvPr>
            <p:cNvSpPr/>
            <p:nvPr/>
          </p:nvSpPr>
          <p:spPr>
            <a:xfrm>
              <a:off x="792914" y="4038111"/>
              <a:ext cx="11160000" cy="3703535"/>
            </a:xfrm>
            <a:prstGeom prst="roundRect">
              <a:avLst>
                <a:gd name="adj" fmla="val 10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3" name="矩形 4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4" name="文本框 4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6" name="文本框 45">
              <a:extLst>
                <a:ext uri="{FF2B5EF4-FFF2-40B4-BE49-F238E27FC236}">
                  <a16:creationId xmlns="" xmlns:a16="http://schemas.microsoft.com/office/drawing/2014/main" id="{E38EBCDC-ABCA-E945-AC9F-C9807C462968}"/>
                </a:ext>
              </a:extLst>
            </p:cNvPr>
            <p:cNvSpPr txBox="1"/>
            <p:nvPr/>
          </p:nvSpPr>
          <p:spPr>
            <a:xfrm>
              <a:off x="971152" y="4150771"/>
              <a:ext cx="7994049" cy="2308324"/>
            </a:xfrm>
            <a:prstGeom prst="rect">
              <a:avLst/>
            </a:prstGeom>
            <a:noFill/>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增大，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浓度增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压强的增大，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增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48" name="文本框 47">
              <a:extLst>
                <a:ext uri="{FF2B5EF4-FFF2-40B4-BE49-F238E27FC236}">
                  <a16:creationId xmlns="" xmlns:a16="http://schemas.microsoft.com/office/drawing/2014/main" id="{E38EBCDC-ABCA-E945-AC9F-C9807C462968}"/>
                </a:ext>
              </a:extLst>
            </p:cNvPr>
            <p:cNvSpPr txBox="1"/>
            <p:nvPr/>
          </p:nvSpPr>
          <p:spPr>
            <a:xfrm>
              <a:off x="971152" y="6373494"/>
              <a:ext cx="10658346" cy="1200329"/>
            </a:xfrm>
            <a:prstGeom prst="rect">
              <a:avLst/>
            </a:prstGeom>
            <a:noFill/>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增大，平衡正向移动，混合气体平均摩尔质量增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压强的增大，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质量分数减小，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325290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125335"/>
                                        </p:tgtEl>
                                        <p:attrNameLst>
                                          <p:attrName>style.visibility</p:attrName>
                                        </p:attrNameLst>
                                      </p:cBhvr>
                                      <p:to>
                                        <p:strVal val="visible"/>
                                      </p:to>
                                    </p:set>
                                    <p:animEffect transition="in" filter="blinds(horizontal)">
                                      <p:cBhvr>
                                        <p:cTn id="10" dur="500"/>
                                        <p:tgtEl>
                                          <p:spTgt spid="125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 xmlns:a16="http://schemas.microsoft.com/office/drawing/2014/main" id="{9EF13083-441D-CC41-A3B9-50FF39250BAC}"/>
              </a:ext>
            </a:extLst>
          </p:cNvPr>
          <p:cNvSpPr/>
          <p:nvPr/>
        </p:nvSpPr>
        <p:spPr>
          <a:xfrm>
            <a:off x="390000" y="1340768"/>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关于可逆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B(s)</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叙述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反应达到平衡之后，气体摩尔质量不变，则反应达到平衡状态</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后，恒温下扩大容器体积，再次平衡后气体密度一定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后，恒容下降低温度，再次平衡后气体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可能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后，恒温恒容下，通入气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可能不变</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0" name="TextBox 9"/>
          <p:cNvSpPr txBox="1"/>
          <p:nvPr/>
        </p:nvSpPr>
        <p:spPr>
          <a:xfrm>
            <a:off x="256007" y="350641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21" name="圆角矩形 20">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7" name="圆角矩形 26">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571206829"/>
              </p:ext>
            </p:extLst>
          </p:nvPr>
        </p:nvGraphicFramePr>
        <p:xfrm>
          <a:off x="4937454" y="1558996"/>
          <a:ext cx="987425" cy="447675"/>
        </p:xfrm>
        <a:graphic>
          <a:graphicData uri="http://schemas.openxmlformats.org/presentationml/2006/ole">
            <mc:AlternateContent xmlns:mc="http://schemas.openxmlformats.org/markup-compatibility/2006">
              <mc:Choice xmlns:v="urn:schemas-microsoft-com:vml" Requires="v">
                <p:oleObj spid="_x0000_s127167"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4937454" y="1558996"/>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1412776"/>
            <a:ext cx="11412000" cy="2308324"/>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3</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化学平衡移动与化学反应速率的关系</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达到平衡状态，</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平衡</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4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平衡</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移动</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 name="矩形 1"/>
          <p:cNvSpPr/>
          <p:nvPr/>
        </p:nvSpPr>
        <p:spPr>
          <a:xfrm>
            <a:off x="2927648" y="2024492"/>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方向</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5564068" y="2572797"/>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发生</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3143672" y="3114025"/>
            <a:ext cx="172354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逆反应方向</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01629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21" name="圆角矩形 20">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7" name="圆角矩形 26">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8" name="圆角矩形 27">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pSp>
        <p:nvGrpSpPr>
          <p:cNvPr id="31" name="组合 30">
            <a:extLst>
              <a:ext uri="{FF2B5EF4-FFF2-40B4-BE49-F238E27FC236}">
                <a16:creationId xmlns="" xmlns:a16="http://schemas.microsoft.com/office/drawing/2014/main" id="{574E7DD6-E482-894D-9E46-D2B62C9ED9EC}"/>
              </a:ext>
            </a:extLst>
          </p:cNvPr>
          <p:cNvGrpSpPr/>
          <p:nvPr/>
        </p:nvGrpSpPr>
        <p:grpSpPr>
          <a:xfrm>
            <a:off x="516000" y="1412776"/>
            <a:ext cx="11160000" cy="3816424"/>
            <a:chOff x="792914" y="3925222"/>
            <a:chExt cx="11160000" cy="3816424"/>
          </a:xfrm>
        </p:grpSpPr>
        <p:sp>
          <p:nvSpPr>
            <p:cNvPr id="43" name="圆角矩形 42">
              <a:extLst>
                <a:ext uri="{FF2B5EF4-FFF2-40B4-BE49-F238E27FC236}">
                  <a16:creationId xmlns="" xmlns:a16="http://schemas.microsoft.com/office/drawing/2014/main" id="{E0791A29-2CB4-2744-96C1-EA2037B165CE}"/>
                </a:ext>
              </a:extLst>
            </p:cNvPr>
            <p:cNvSpPr/>
            <p:nvPr/>
          </p:nvSpPr>
          <p:spPr>
            <a:xfrm>
              <a:off x="792914" y="4038111"/>
              <a:ext cx="11160000" cy="3703535"/>
            </a:xfrm>
            <a:prstGeom prst="roundRect">
              <a:avLst>
                <a:gd name="adj" fmla="val 10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4" name="矩形 4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5" name="文本框 4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7" name="文本框 46">
              <a:extLst>
                <a:ext uri="{FF2B5EF4-FFF2-40B4-BE49-F238E27FC236}">
                  <a16:creationId xmlns="" xmlns:a16="http://schemas.microsoft.com/office/drawing/2014/main" id="{E38EBCDC-ABCA-E945-AC9F-C9807C462968}"/>
                </a:ext>
              </a:extLst>
            </p:cNvPr>
            <p:cNvSpPr txBox="1"/>
            <p:nvPr/>
          </p:nvSpPr>
          <p:spPr>
            <a:xfrm>
              <a:off x="971152" y="4241829"/>
              <a:ext cx="10658346" cy="3346237"/>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气体摩尔质量一直不变，不能判断是否是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温度不变，平衡常数不变，气体</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不变，密度也不变，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气体，气体化学计量数相等，平衡不移动，密度减小，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可能一直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气体，降低温度，平衡正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增加，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是气体，恒温恒容下，平衡常数不变，气体</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不变，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10970303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 xmlns:a16="http://schemas.microsoft.com/office/drawing/2014/main" id="{9EF13083-441D-CC41-A3B9-50FF39250BAC}"/>
              </a:ext>
            </a:extLst>
          </p:cNvPr>
          <p:cNvSpPr/>
          <p:nvPr/>
        </p:nvSpPr>
        <p:spPr>
          <a:xfrm>
            <a:off x="390000" y="1239645"/>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某密闭容器中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Y(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i="1" kern="100" dirty="0" err="1" smtClean="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Z</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过程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随时间的变化如图所示，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改变的条件可能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更高效的催化剂</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压强</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一定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Z</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22" name="TextBox 9"/>
          <p:cNvSpPr txBox="1"/>
          <p:nvPr/>
        </p:nvSpPr>
        <p:spPr>
          <a:xfrm>
            <a:off x="246482" y="232983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
        <p:nvSpPr>
          <p:cNvPr id="15" name="圆角矩形 14">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7" name="圆角矩形 16">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03778" name="Picture 2" descr="7-38"/>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2562" y="2492896"/>
            <a:ext cx="3451270"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对象 18"/>
          <p:cNvGraphicFramePr>
            <a:graphicFrameLocks noChangeAspect="1"/>
          </p:cNvGraphicFramePr>
          <p:nvPr>
            <p:extLst>
              <p:ext uri="{D42A27DB-BD31-4B8C-83A1-F6EECF244321}">
                <p14:modId xmlns:p14="http://schemas.microsoft.com/office/powerpoint/2010/main" val="3831754569"/>
              </p:ext>
            </p:extLst>
          </p:nvPr>
        </p:nvGraphicFramePr>
        <p:xfrm>
          <a:off x="6388568" y="1475259"/>
          <a:ext cx="987425" cy="447675"/>
        </p:xfrm>
        <a:graphic>
          <a:graphicData uri="http://schemas.openxmlformats.org/presentationml/2006/ole">
            <mc:AlternateContent xmlns:mc="http://schemas.openxmlformats.org/markup-compatibility/2006">
              <mc:Choice xmlns:v="urn:schemas-microsoft-com:vml" Requires="v">
                <p:oleObj spid="_x0000_s203817" name="文档" r:id="rId17" imgW="987954" imgH="448194" progId="Word.Document.12">
                  <p:embed/>
                </p:oleObj>
              </mc:Choice>
              <mc:Fallback>
                <p:oleObj name="文档" r:id="rId17" imgW="987954" imgH="448194" progId="Word.Document.12">
                  <p:embed/>
                  <p:pic>
                    <p:nvPicPr>
                      <p:cNvPr id="0" name=""/>
                      <p:cNvPicPr/>
                      <p:nvPr/>
                    </p:nvPicPr>
                    <p:blipFill>
                      <a:blip r:embed="rId18"/>
                      <a:stretch>
                        <a:fillRect/>
                      </a:stretch>
                    </p:blipFill>
                    <p:spPr>
                      <a:xfrm>
                        <a:off x="6388568" y="1475259"/>
                        <a:ext cx="987425" cy="447675"/>
                      </a:xfrm>
                      <a:prstGeom prst="rect">
                        <a:avLst/>
                      </a:prstGeom>
                    </p:spPr>
                  </p:pic>
                </p:oleObj>
              </mc:Fallback>
            </mc:AlternateContent>
          </a:graphicData>
        </a:graphic>
      </p:graphicFrame>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1052736"/>
            <a:ext cx="11160000" cy="5544616"/>
            <a:chOff x="792914" y="3925222"/>
            <a:chExt cx="11160000" cy="5544616"/>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5431726"/>
            </a:xfrm>
            <a:prstGeom prst="roundRect">
              <a:avLst>
                <a:gd name="adj" fmla="val 204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5" name="矩形 4"/>
          <p:cNvSpPr/>
          <p:nvPr/>
        </p:nvSpPr>
        <p:spPr>
          <a:xfrm>
            <a:off x="723167" y="1381653"/>
            <a:ext cx="7204315" cy="2862322"/>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反应是放热反应，升高温度，平衡向逆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减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增大，符合图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使用催化剂不影响化学平衡的移动，不符合图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723166" y="4139555"/>
            <a:ext cx="10647319" cy="223824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图知，反应达到平衡时，</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前后气体物质的化学计量数之和相等，增大压强，化学平衡不移动，不符合图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一定量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应增大，不符合图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3" name="圆角矩形 22">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4" name="圆角矩形 23">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5" name="圆角矩形 24">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7" name="Picture 2" descr="7-3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5330" y="1487831"/>
            <a:ext cx="3451270"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536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764704"/>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nSpc>
                <a:spcPct val="150000"/>
              </a:lnSpc>
              <a:spcAft>
                <a:spcPts val="0"/>
              </a:spcAft>
            </a:pPr>
            <a:r>
              <a:rPr lang="en-US" altLang="zh-CN" kern="100" dirty="0">
                <a:latin typeface="Times New Roman" panose="02020603050405020304" pitchFamily="18" charset="0"/>
                <a:ea typeface="微软雅黑" panose="020B0503020204020204" pitchFamily="34" charset="-122"/>
              </a:rPr>
              <a:t>1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实验小组研究温度对化学反应</a:t>
            </a:r>
            <a:r>
              <a:rPr lang="en-US" altLang="zh-CN" kern="100" dirty="0">
                <a:latin typeface="Times New Roman" panose="02020603050405020304" pitchFamily="18" charset="0"/>
                <a:ea typeface="微软雅黑" panose="020B0503020204020204" pitchFamily="34" charset="-122"/>
              </a:rPr>
              <a:t>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rPr>
              <a:t>I</a:t>
            </a:r>
            <a:r>
              <a:rPr lang="en-US" altLang="zh-CN" kern="100" baseline="-25000" dirty="0" smtClean="0">
                <a:latin typeface="Times New Roman" panose="02020603050405020304" pitchFamily="18" charset="0"/>
                <a:ea typeface="微软雅黑" panose="020B0503020204020204" pitchFamily="34" charset="-122"/>
              </a:rPr>
              <a:t>2</a:t>
            </a:r>
            <a:r>
              <a:rPr lang="en-US" altLang="zh-CN" kern="100" dirty="0" smtClean="0">
                <a:latin typeface="Times New Roman" panose="02020603050405020304" pitchFamily="18" charset="0"/>
                <a:ea typeface="微软雅黑" panose="020B0503020204020204" pitchFamily="34" charset="-122"/>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rPr>
              <a:t>2HI(g</a:t>
            </a:r>
            <a:r>
              <a:rPr lang="en-US" altLang="zh-CN" kern="100" dirty="0">
                <a:latin typeface="Times New Roman" panose="02020603050405020304" pitchFamily="18" charset="0"/>
                <a:ea typeface="微软雅黑" panose="020B0503020204020204" pitchFamily="34" charset="-122"/>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影响，在其他条件相同时，</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smtClean="0">
                <a:latin typeface="Times New Roman" panose="02020603050405020304" pitchFamily="18" charset="0"/>
                <a:ea typeface="微软雅黑" panose="020B0503020204020204" pitchFamily="34" charset="-122"/>
              </a:rPr>
              <a:t>1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H</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rPr>
              <a:t>1 </a:t>
            </a:r>
            <a:r>
              <a:rPr lang="en-US" altLang="zh-CN" kern="100" dirty="0" err="1">
                <a:latin typeface="Times New Roman" panose="02020603050405020304" pitchFamily="18" charset="0"/>
                <a:ea typeface="微软雅黑" panose="020B0503020204020204" pitchFamily="34" charset="-122"/>
              </a:rPr>
              <a:t>mol</a:t>
            </a:r>
            <a:r>
              <a:rPr lang="en-US" altLang="zh-CN" kern="100" dirty="0">
                <a:latin typeface="Times New Roman" panose="02020603050405020304" pitchFamily="18" charset="0"/>
                <a:ea typeface="微软雅黑" panose="020B0503020204020204" pitchFamily="34" charset="-122"/>
              </a:rPr>
              <a:t> I</a:t>
            </a:r>
            <a:r>
              <a:rPr lang="en-US" altLang="zh-CN" kern="100" baseline="-25000" dirty="0">
                <a:latin typeface="Times New Roman" panose="02020603050405020304" pitchFamily="18" charset="0"/>
                <a:ea typeface="微软雅黑" panose="020B0503020204020204" pitchFamily="34" charset="-122"/>
              </a:rPr>
              <a:t>2</a:t>
            </a:r>
            <a:r>
              <a:rPr lang="en-US" altLang="zh-CN" kern="100" dirty="0">
                <a:latin typeface="Times New Roman" panose="02020603050405020304" pitchFamily="18" charset="0"/>
                <a:ea typeface="微软雅黑" panose="020B0503020204020204" pitchFamily="34" charset="-122"/>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入体积为</a:t>
            </a:r>
            <a:r>
              <a:rPr lang="en-US" altLang="zh-CN" kern="100" dirty="0">
                <a:latin typeface="Times New Roman" panose="02020603050405020304" pitchFamily="18" charset="0"/>
                <a:ea typeface="微软雅黑" panose="020B0503020204020204" pitchFamily="34" charset="-122"/>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恒容密闭容器中，测得</a:t>
            </a:r>
            <a:r>
              <a:rPr lang="en-US" altLang="zh-CN" kern="100" dirty="0">
                <a:latin typeface="Times New Roman" panose="02020603050405020304" pitchFamily="18" charset="0"/>
                <a:ea typeface="微软雅黑" panose="020B0503020204020204" pitchFamily="34" charset="-122"/>
              </a:rPr>
              <a:t>HI(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分数随时间</a:t>
            </a:r>
            <a:r>
              <a:rPr lang="en-US" altLang="zh-CN" kern="100" dirty="0">
                <a:latin typeface="Times New Roman" panose="02020603050405020304" pitchFamily="18" charset="0"/>
                <a:ea typeface="微软雅黑" panose="020B0503020204020204" pitchFamily="34" charset="-122"/>
              </a:rPr>
              <a:t>(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化的实验数据如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15" name="圆角矩形 1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7" name="圆角矩形 16">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2322015803"/>
              </p:ext>
            </p:extLst>
          </p:nvPr>
        </p:nvGraphicFramePr>
        <p:xfrm>
          <a:off x="6739796" y="961678"/>
          <a:ext cx="987425" cy="447675"/>
        </p:xfrm>
        <a:graphic>
          <a:graphicData uri="http://schemas.openxmlformats.org/presentationml/2006/ole">
            <mc:AlternateContent xmlns:mc="http://schemas.openxmlformats.org/markup-compatibility/2006">
              <mc:Choice xmlns:v="urn:schemas-microsoft-com:vml" Requires="v">
                <p:oleObj spid="_x0000_s204840"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6739796" y="961678"/>
                        <a:ext cx="987425" cy="447675"/>
                      </a:xfrm>
                      <a:prstGeom prst="rect">
                        <a:avLst/>
                      </a:prstGeom>
                    </p:spPr>
                  </p:pic>
                </p:oleObj>
              </mc:Fallback>
            </mc:AlternateContent>
          </a:graphicData>
        </a:graphic>
      </p:graphicFrame>
      <p:graphicFrame>
        <p:nvGraphicFramePr>
          <p:cNvPr id="3" name="表格 2"/>
          <p:cNvGraphicFramePr>
            <a:graphicFrameLocks noGrp="1"/>
          </p:cNvGraphicFramePr>
          <p:nvPr>
            <p:extLst>
              <p:ext uri="{D42A27DB-BD31-4B8C-83A1-F6EECF244321}">
                <p14:modId xmlns:p14="http://schemas.microsoft.com/office/powerpoint/2010/main" val="1695439331"/>
              </p:ext>
            </p:extLst>
          </p:nvPr>
        </p:nvGraphicFramePr>
        <p:xfrm>
          <a:off x="569659" y="2564904"/>
          <a:ext cx="11052683" cy="1645920"/>
        </p:xfrm>
        <a:graphic>
          <a:graphicData uri="http://schemas.openxmlformats.org/drawingml/2006/table">
            <a:tbl>
              <a:tblPr/>
              <a:tblGrid>
                <a:gridCol w="3142250"/>
                <a:gridCol w="1412279"/>
                <a:gridCol w="1082101"/>
                <a:gridCol w="1083488"/>
                <a:gridCol w="1083488"/>
                <a:gridCol w="1082101"/>
                <a:gridCol w="1083488"/>
                <a:gridCol w="1083488"/>
              </a:tblGrid>
              <a:tr h="0">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时间</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rowSpan="2">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I(g)</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的物质的量分数</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8</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6</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en-US" sz="2400" i="1" kern="10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0</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2</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 name="矩形 19">
            <a:extLst>
              <a:ext uri="{FF2B5EF4-FFF2-40B4-BE49-F238E27FC236}">
                <a16:creationId xmlns="" xmlns:a16="http://schemas.microsoft.com/office/drawing/2014/main" id="{75F79D94-896B-AE4F-97EE-8AF2ABE2A968}"/>
              </a:ext>
            </a:extLst>
          </p:cNvPr>
          <p:cNvSpPr/>
          <p:nvPr/>
        </p:nvSpPr>
        <p:spPr>
          <a:xfrm>
            <a:off x="390000" y="4112390"/>
            <a:ext cx="11412000" cy="264839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均反应速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12 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下，该反应有可能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已达到平衡状态</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表中数据推测，</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表中数据可知，温度越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限度越大</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6" name="TextBox 9"/>
          <p:cNvSpPr txBox="1"/>
          <p:nvPr/>
        </p:nvSpPr>
        <p:spPr>
          <a:xfrm>
            <a:off x="256007" y="456425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grpSp>
        <p:nvGrpSpPr>
          <p:cNvPr id="15" name="组合 14">
            <a:extLst>
              <a:ext uri="{FF2B5EF4-FFF2-40B4-BE49-F238E27FC236}">
                <a16:creationId xmlns="" xmlns:a16="http://schemas.microsoft.com/office/drawing/2014/main" id="{574E7DD6-E482-894D-9E46-D2B62C9ED9EC}"/>
              </a:ext>
            </a:extLst>
          </p:cNvPr>
          <p:cNvGrpSpPr/>
          <p:nvPr/>
        </p:nvGrpSpPr>
        <p:grpSpPr>
          <a:xfrm>
            <a:off x="516000" y="1052736"/>
            <a:ext cx="11160000" cy="5256585"/>
            <a:chOff x="792914" y="3925222"/>
            <a:chExt cx="11160000" cy="5256585"/>
          </a:xfrm>
        </p:grpSpPr>
        <p:sp>
          <p:nvSpPr>
            <p:cNvPr id="17" name="圆角矩形 16">
              <a:extLst>
                <a:ext uri="{FF2B5EF4-FFF2-40B4-BE49-F238E27FC236}">
                  <a16:creationId xmlns="" xmlns:a16="http://schemas.microsoft.com/office/drawing/2014/main" id="{E0791A29-2CB4-2744-96C1-EA2037B165CE}"/>
                </a:ext>
              </a:extLst>
            </p:cNvPr>
            <p:cNvSpPr/>
            <p:nvPr/>
          </p:nvSpPr>
          <p:spPr>
            <a:xfrm>
              <a:off x="792914" y="4038113"/>
              <a:ext cx="11160000" cy="5143694"/>
            </a:xfrm>
            <a:prstGeom prst="roundRect">
              <a:avLst>
                <a:gd name="adj" fmla="val 13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0" name="矩形 19"/>
          <p:cNvSpPr/>
          <p:nvPr/>
        </p:nvSpPr>
        <p:spPr>
          <a:xfrm>
            <a:off x="772341" y="5075659"/>
            <a:ext cx="10647319" cy="1130246"/>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表中数据分析可知，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该反应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0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没有达到平衡状态，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2" name="圆角矩形 21">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3" name="表格 22"/>
          <p:cNvGraphicFramePr>
            <a:graphicFrameLocks noGrp="1"/>
          </p:cNvGraphicFramePr>
          <p:nvPr>
            <p:extLst>
              <p:ext uri="{D42A27DB-BD31-4B8C-83A1-F6EECF244321}">
                <p14:modId xmlns:p14="http://schemas.microsoft.com/office/powerpoint/2010/main" val="1429577341"/>
              </p:ext>
            </p:extLst>
          </p:nvPr>
        </p:nvGraphicFramePr>
        <p:xfrm>
          <a:off x="781563" y="1412776"/>
          <a:ext cx="10628874" cy="1620000"/>
        </p:xfrm>
        <a:graphic>
          <a:graphicData uri="http://schemas.openxmlformats.org/drawingml/2006/table">
            <a:tbl>
              <a:tblPr/>
              <a:tblGrid>
                <a:gridCol w="3021762"/>
                <a:gridCol w="1358126"/>
                <a:gridCol w="1040609"/>
                <a:gridCol w="1041942"/>
                <a:gridCol w="1041942"/>
                <a:gridCol w="1040609"/>
                <a:gridCol w="1041942"/>
                <a:gridCol w="1041942"/>
              </a:tblGrid>
              <a:tr h="540000">
                <a:tc gridSpan="2">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时间</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00">
                <a:tc rowSpan="2">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I(g)</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的物质的量分数</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68</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6</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0000">
                <a:tc vMerge="1">
                  <a:txBody>
                    <a:bodyPr/>
                    <a:lstStyle/>
                    <a:p>
                      <a:endParaRPr lang="zh-CN" altLang="en-US"/>
                    </a:p>
                  </a:txBody>
                  <a:tcPr/>
                </a:tc>
                <a:tc>
                  <a:txBody>
                    <a:bodyPr/>
                    <a:lstStyle/>
                    <a:p>
                      <a:pPr algn="ctr">
                        <a:lnSpc>
                          <a:spcPct val="10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55807002"/>
              </p:ext>
            </p:extLst>
          </p:nvPr>
        </p:nvGraphicFramePr>
        <p:xfrm>
          <a:off x="856457" y="3259559"/>
          <a:ext cx="10479087" cy="1797050"/>
        </p:xfrm>
        <a:graphic>
          <a:graphicData uri="http://schemas.openxmlformats.org/presentationml/2006/ole">
            <mc:AlternateContent xmlns:mc="http://schemas.openxmlformats.org/markup-compatibility/2006">
              <mc:Choice xmlns:v="urn:schemas-microsoft-com:vml" Requires="v">
                <p:oleObj spid="_x0000_s205865" name="文档" r:id="rId16" imgW="10479263" imgH="1797170" progId="Word.Document.12">
                  <p:embed/>
                </p:oleObj>
              </mc:Choice>
              <mc:Fallback>
                <p:oleObj name="文档" r:id="rId16" imgW="10479263" imgH="1797170" progId="Word.Document.12">
                  <p:embed/>
                  <p:pic>
                    <p:nvPicPr>
                      <p:cNvPr id="0" name=""/>
                      <p:cNvPicPr/>
                      <p:nvPr/>
                    </p:nvPicPr>
                    <p:blipFill>
                      <a:blip r:embed="rId17"/>
                      <a:stretch>
                        <a:fillRect/>
                      </a:stretch>
                    </p:blipFill>
                    <p:spPr>
                      <a:xfrm>
                        <a:off x="856457" y="3259559"/>
                        <a:ext cx="10479087" cy="1797050"/>
                      </a:xfrm>
                      <a:prstGeom prst="rect">
                        <a:avLst/>
                      </a:prstGeom>
                    </p:spPr>
                  </p:pic>
                </p:oleObj>
              </mc:Fallback>
            </mc:AlternateContent>
          </a:graphicData>
        </a:graphic>
      </p:graphicFrame>
    </p:spTree>
    <p:extLst>
      <p:ext uri="{BB962C8B-B14F-4D97-AF65-F5344CB8AC3E}">
        <p14:creationId xmlns:p14="http://schemas.microsoft.com/office/powerpoint/2010/main" val="51229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grpSp>
        <p:nvGrpSpPr>
          <p:cNvPr id="15" name="组合 14">
            <a:extLst>
              <a:ext uri="{FF2B5EF4-FFF2-40B4-BE49-F238E27FC236}">
                <a16:creationId xmlns="" xmlns:a16="http://schemas.microsoft.com/office/drawing/2014/main" id="{574E7DD6-E482-894D-9E46-D2B62C9ED9EC}"/>
              </a:ext>
            </a:extLst>
          </p:cNvPr>
          <p:cNvGrpSpPr/>
          <p:nvPr/>
        </p:nvGrpSpPr>
        <p:grpSpPr>
          <a:xfrm>
            <a:off x="516000" y="1412776"/>
            <a:ext cx="11160000" cy="4104456"/>
            <a:chOff x="792914" y="3925222"/>
            <a:chExt cx="11160000" cy="4104456"/>
          </a:xfrm>
        </p:grpSpPr>
        <p:sp>
          <p:nvSpPr>
            <p:cNvPr id="17" name="圆角矩形 16">
              <a:extLst>
                <a:ext uri="{FF2B5EF4-FFF2-40B4-BE49-F238E27FC236}">
                  <a16:creationId xmlns="" xmlns:a16="http://schemas.microsoft.com/office/drawing/2014/main" id="{E0791A29-2CB4-2744-96C1-EA2037B165CE}"/>
                </a:ext>
              </a:extLst>
            </p:cNvPr>
            <p:cNvSpPr/>
            <p:nvPr/>
          </p:nvSpPr>
          <p:spPr>
            <a:xfrm>
              <a:off x="792914" y="4038113"/>
              <a:ext cx="11160000" cy="3991565"/>
            </a:xfrm>
            <a:prstGeom prst="roundRect">
              <a:avLst>
                <a:gd name="adj" fmla="val 13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8" name="矩形 1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9" name="文本框 1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0" name="矩形 19"/>
          <p:cNvSpPr/>
          <p:nvPr/>
        </p:nvSpPr>
        <p:spPr>
          <a:xfrm>
            <a:off x="772341" y="3645024"/>
            <a:ext cx="10647319" cy="1684244"/>
          </a:xfrm>
          <a:prstGeom prst="rect">
            <a:avLst/>
          </a:prstGeom>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反应更快达到平衡，其他条件不变的情况下，这是受温度影响，从而可推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限度越小，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1" name="圆角矩形 20">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2" name="圆角矩形 21">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3" name="表格 22"/>
          <p:cNvGraphicFramePr>
            <a:graphicFrameLocks noGrp="1"/>
          </p:cNvGraphicFramePr>
          <p:nvPr>
            <p:extLst>
              <p:ext uri="{D42A27DB-BD31-4B8C-83A1-F6EECF244321}">
                <p14:modId xmlns:p14="http://schemas.microsoft.com/office/powerpoint/2010/main" val="3949231201"/>
              </p:ext>
            </p:extLst>
          </p:nvPr>
        </p:nvGraphicFramePr>
        <p:xfrm>
          <a:off x="781563" y="1845016"/>
          <a:ext cx="10628874" cy="1728000"/>
        </p:xfrm>
        <a:graphic>
          <a:graphicData uri="http://schemas.openxmlformats.org/drawingml/2006/table">
            <a:tbl>
              <a:tblPr/>
              <a:tblGrid>
                <a:gridCol w="3021762"/>
                <a:gridCol w="1358126"/>
                <a:gridCol w="1040609"/>
                <a:gridCol w="1041942"/>
                <a:gridCol w="1041942"/>
                <a:gridCol w="1040609"/>
                <a:gridCol w="1041942"/>
                <a:gridCol w="1041942"/>
              </a:tblGrid>
              <a:tr h="576000">
                <a:tc gridSpan="2">
                  <a:txBody>
                    <a:bodyPr/>
                    <a:lstStyle/>
                    <a:p>
                      <a:pPr algn="ctr">
                        <a:lnSpc>
                          <a:spcPct val="10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时间</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2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4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6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10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rowSpan="2">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HI(g)</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的物质的量分数</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1</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5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68</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6</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8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6000">
                <a:tc vMerge="1">
                  <a:txBody>
                    <a:bodyPr/>
                    <a:lstStyle/>
                    <a:p>
                      <a:endParaRPr lang="zh-CN" altLang="en-US"/>
                    </a:p>
                  </a:txBody>
                  <a:tcPr/>
                </a:tc>
                <a:tc>
                  <a:txBody>
                    <a:bodyPr/>
                    <a:lstStyle/>
                    <a:p>
                      <a:pPr algn="ctr">
                        <a:lnSpc>
                          <a:spcPct val="100000"/>
                        </a:lnSpc>
                        <a:spcAft>
                          <a:spcPts val="0"/>
                        </a:spcAft>
                      </a:pP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60</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2</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0.75</a:t>
                      </a:r>
                      <a:endParaRPr lang="zh-CN" sz="2400" kern="100" dirty="0">
                        <a:effectLst/>
                        <a:latin typeface="微软雅黑" panose="020B0503020204020204" pitchFamily="34" charset="-122"/>
                        <a:ea typeface="微软雅黑" panose="020B0503020204020204" pitchFamily="34"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036223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3323084"/>
            <a:ext cx="11412000" cy="337782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向某恒容密闭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只发生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能说明该反应已达到平衡状态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内的压强不发生变化</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err="1">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内气体的密度不发生变化</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圆角矩形 24">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6" name="圆角矩形 25">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1637178"/>
              </p:ext>
            </p:extLst>
          </p:nvPr>
        </p:nvGraphicFramePr>
        <p:xfrm>
          <a:off x="533400" y="904875"/>
          <a:ext cx="11125200" cy="2533650"/>
        </p:xfrm>
        <a:graphic>
          <a:graphicData uri="http://schemas.openxmlformats.org/presentationml/2006/ole">
            <mc:AlternateContent xmlns:mc="http://schemas.openxmlformats.org/markup-compatibility/2006">
              <mc:Choice xmlns:v="urn:schemas-microsoft-com:vml" Requires="v">
                <p:oleObj spid="_x0000_s146555" name="文档" r:id="rId16" imgW="11136895" imgH="2529337" progId="Word.Document.12">
                  <p:embed/>
                </p:oleObj>
              </mc:Choice>
              <mc:Fallback>
                <p:oleObj name="文档" r:id="rId16" imgW="11136895" imgH="2529337" progId="Word.Document.12">
                  <p:embed/>
                  <p:pic>
                    <p:nvPicPr>
                      <p:cNvPr id="0" name=""/>
                      <p:cNvPicPr/>
                      <p:nvPr/>
                    </p:nvPicPr>
                    <p:blipFill>
                      <a:blip r:embed="rId17"/>
                      <a:stretch>
                        <a:fillRect/>
                      </a:stretch>
                    </p:blipFill>
                    <p:spPr>
                      <a:xfrm>
                        <a:off x="533400" y="904875"/>
                        <a:ext cx="11125200" cy="2533650"/>
                      </a:xfrm>
                      <a:prstGeom prst="rect">
                        <a:avLst/>
                      </a:prstGeom>
                    </p:spPr>
                  </p:pic>
                </p:oleObj>
              </mc:Fallback>
            </mc:AlternateContent>
          </a:graphicData>
        </a:graphic>
      </p:graphicFrame>
      <p:sp>
        <p:nvSpPr>
          <p:cNvPr id="5" name="矩形 4"/>
          <p:cNvSpPr/>
          <p:nvPr/>
        </p:nvSpPr>
        <p:spPr>
          <a:xfrm>
            <a:off x="5903953" y="3966964"/>
            <a:ext cx="45717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c</a:t>
            </a:r>
            <a:endParaRPr lang="zh-CN" altLang="en-US" dirty="0"/>
          </a:p>
        </p:txBody>
      </p:sp>
    </p:spTree>
    <p:extLst>
      <p:ext uri="{BB962C8B-B14F-4D97-AF65-F5344CB8AC3E}">
        <p14:creationId xmlns:p14="http://schemas.microsoft.com/office/powerpoint/2010/main" val="28625946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圆角矩形 24">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6" name="圆角矩形 25">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3" name="矩形 42"/>
          <p:cNvSpPr/>
          <p:nvPr/>
        </p:nvSpPr>
        <p:spPr>
          <a:xfrm>
            <a:off x="772341" y="1556792"/>
            <a:ext cx="10647319" cy="4454233"/>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前后气体体积不相等，则容器内的压强不发生变化，可说明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表示正反应速率，两者相等不能说明反应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有固体参加反应，则容器内气体的密度不发生变化，可说明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碳原子守恒可知，始终有</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能说明反应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46" name="组合 45">
            <a:extLst>
              <a:ext uri="{FF2B5EF4-FFF2-40B4-BE49-F238E27FC236}">
                <a16:creationId xmlns="" xmlns:a16="http://schemas.microsoft.com/office/drawing/2014/main" id="{574E7DD6-E482-894D-9E46-D2B62C9ED9EC}"/>
              </a:ext>
            </a:extLst>
          </p:cNvPr>
          <p:cNvGrpSpPr/>
          <p:nvPr/>
        </p:nvGrpSpPr>
        <p:grpSpPr>
          <a:xfrm>
            <a:off x="516000" y="1340768"/>
            <a:ext cx="11160000" cy="4824536"/>
            <a:chOff x="792914" y="3925222"/>
            <a:chExt cx="11160000" cy="4824536"/>
          </a:xfrm>
        </p:grpSpPr>
        <p:sp>
          <p:nvSpPr>
            <p:cNvPr id="47" name="圆角矩形 46">
              <a:extLst>
                <a:ext uri="{FF2B5EF4-FFF2-40B4-BE49-F238E27FC236}">
                  <a16:creationId xmlns="" xmlns:a16="http://schemas.microsoft.com/office/drawing/2014/main" id="{E0791A29-2CB4-2744-96C1-EA2037B165CE}"/>
                </a:ext>
              </a:extLst>
            </p:cNvPr>
            <p:cNvSpPr/>
            <p:nvPr/>
          </p:nvSpPr>
          <p:spPr>
            <a:xfrm>
              <a:off x="792914" y="4038113"/>
              <a:ext cx="11160000" cy="4711645"/>
            </a:xfrm>
            <a:prstGeom prst="roundRect">
              <a:avLst>
                <a:gd name="adj" fmla="val 13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8" name="矩形 47">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文本框 48">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Tree>
    <p:extLst>
      <p:ext uri="{BB962C8B-B14F-4D97-AF65-F5344CB8AC3E}">
        <p14:creationId xmlns:p14="http://schemas.microsoft.com/office/powerpoint/2010/main" val="2028061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par>
                                <p:cTn id="8" presetID="3" presetClass="entr" presetSubtype="1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blinds(horizontal)">
                                      <p:cBhvr>
                                        <p:cTn id="1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403072"/>
            <a:ext cx="11412000" cy="116183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体积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只发生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随时间变化如图中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所示：</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1" name="圆角矩形 20">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47539" name="Picture 83" descr="7-3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6240" y="2088187"/>
            <a:ext cx="3318761" cy="213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矩形 22">
            <a:extLst>
              <a:ext uri="{FF2B5EF4-FFF2-40B4-BE49-F238E27FC236}">
                <a16:creationId xmlns="" xmlns:a16="http://schemas.microsoft.com/office/drawing/2014/main" id="{75F79D94-896B-AE4F-97EE-8AF2ABE2A968}"/>
              </a:ext>
            </a:extLst>
          </p:cNvPr>
          <p:cNvSpPr/>
          <p:nvPr/>
        </p:nvSpPr>
        <p:spPr>
          <a:xfrm>
            <a:off x="390000" y="2593479"/>
            <a:ext cx="6535326"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内的平均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矩形 4"/>
          <p:cNvSpPr/>
          <p:nvPr/>
        </p:nvSpPr>
        <p:spPr>
          <a:xfrm>
            <a:off x="541859" y="3202409"/>
            <a:ext cx="2763898"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0.45 </a:t>
            </a:r>
            <a:r>
              <a:rPr lang="en-US" altLang="zh-CN" sz="2400" kern="100" dirty="0" err="1">
                <a:solidFill>
                  <a:srgbClr val="C00000"/>
                </a:solidFill>
                <a:latin typeface="Times New Roman" panose="02020603050405020304" pitchFamily="18" charset="0"/>
                <a:ea typeface="微软雅黑" panose="020B0503020204020204" pitchFamily="34" charset="-122"/>
              </a:rPr>
              <a:t>mol·L</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min</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endParaRPr lang="zh-CN" altLang="en-US" dirty="0"/>
          </a:p>
        </p:txBody>
      </p:sp>
    </p:spTree>
    <p:extLst>
      <p:ext uri="{BB962C8B-B14F-4D97-AF65-F5344CB8AC3E}">
        <p14:creationId xmlns:p14="http://schemas.microsoft.com/office/powerpoint/2010/main" val="24618221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1" name="圆角矩形 20">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147539" name="Picture 83" descr="7-39"/>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6200" y="1944171"/>
            <a:ext cx="3318761" cy="213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矩形 18"/>
          <p:cNvSpPr/>
          <p:nvPr/>
        </p:nvSpPr>
        <p:spPr>
          <a:xfrm>
            <a:off x="772341" y="1556792"/>
            <a:ext cx="6763819" cy="3416320"/>
          </a:xfrm>
          <a:prstGeom prst="rect">
            <a:avLst/>
          </a:prstGeom>
        </p:spPr>
        <p:txBody>
          <a:bodyPr wrap="square">
            <a:spAutoFit/>
          </a:bodyPr>
          <a:lstStyle/>
          <a:p>
            <a:pPr algn="di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定温度下，体积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容器中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若只发生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达到平衡状态，二氧化碳的物质的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状态消耗一氧化碳的物质的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内的平均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4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2" name="组合 21">
            <a:extLst>
              <a:ext uri="{FF2B5EF4-FFF2-40B4-BE49-F238E27FC236}">
                <a16:creationId xmlns="" xmlns:a16="http://schemas.microsoft.com/office/drawing/2014/main" id="{574E7DD6-E482-894D-9E46-D2B62C9ED9EC}"/>
              </a:ext>
            </a:extLst>
          </p:cNvPr>
          <p:cNvGrpSpPr/>
          <p:nvPr/>
        </p:nvGrpSpPr>
        <p:grpSpPr>
          <a:xfrm>
            <a:off x="516000" y="1340768"/>
            <a:ext cx="11160000" cy="3744416"/>
            <a:chOff x="792914" y="3925222"/>
            <a:chExt cx="11160000" cy="3744416"/>
          </a:xfrm>
        </p:grpSpPr>
        <p:sp>
          <p:nvSpPr>
            <p:cNvPr id="24" name="圆角矩形 23">
              <a:extLst>
                <a:ext uri="{FF2B5EF4-FFF2-40B4-BE49-F238E27FC236}">
                  <a16:creationId xmlns="" xmlns:a16="http://schemas.microsoft.com/office/drawing/2014/main" id="{E0791A29-2CB4-2744-96C1-EA2037B165CE}"/>
                </a:ext>
              </a:extLst>
            </p:cNvPr>
            <p:cNvSpPr/>
            <p:nvPr/>
          </p:nvSpPr>
          <p:spPr>
            <a:xfrm>
              <a:off x="792914" y="4038113"/>
              <a:ext cx="11160000" cy="3631525"/>
            </a:xfrm>
            <a:prstGeom prst="roundRect">
              <a:avLst>
                <a:gd name="adj" fmla="val 134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1110856977"/>
              </p:ext>
            </p:extLst>
          </p:nvPr>
        </p:nvGraphicFramePr>
        <p:xfrm>
          <a:off x="5610994" y="3717032"/>
          <a:ext cx="1958975" cy="839788"/>
        </p:xfrm>
        <a:graphic>
          <a:graphicData uri="http://schemas.openxmlformats.org/presentationml/2006/ole">
            <mc:AlternateContent xmlns:mc="http://schemas.openxmlformats.org/markup-compatibility/2006">
              <mc:Choice xmlns:v="urn:schemas-microsoft-com:vml" Requires="v">
                <p:oleObj spid="_x0000_s206887" name="文档" r:id="rId17" imgW="1958992" imgH="839417" progId="Word.Document.12">
                  <p:embed/>
                </p:oleObj>
              </mc:Choice>
              <mc:Fallback>
                <p:oleObj name="文档" r:id="rId17" imgW="1958992" imgH="839417" progId="Word.Document.12">
                  <p:embed/>
                  <p:pic>
                    <p:nvPicPr>
                      <p:cNvPr id="0" name=""/>
                      <p:cNvPicPr/>
                      <p:nvPr/>
                    </p:nvPicPr>
                    <p:blipFill>
                      <a:blip r:embed="rId18"/>
                      <a:stretch>
                        <a:fillRect/>
                      </a:stretch>
                    </p:blipFill>
                    <p:spPr>
                      <a:xfrm>
                        <a:off x="5610994" y="3717032"/>
                        <a:ext cx="1958975" cy="839788"/>
                      </a:xfrm>
                      <a:prstGeom prst="rect">
                        <a:avLst/>
                      </a:prstGeom>
                    </p:spPr>
                  </p:pic>
                </p:oleObj>
              </mc:Fallback>
            </mc:AlternateContent>
          </a:graphicData>
        </a:graphic>
      </p:graphicFrame>
    </p:spTree>
    <p:extLst>
      <p:ext uri="{BB962C8B-B14F-4D97-AF65-F5344CB8AC3E}">
        <p14:creationId xmlns:p14="http://schemas.microsoft.com/office/powerpoint/2010/main" val="1601062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147539"/>
                                        </p:tgtEl>
                                        <p:attrNameLst>
                                          <p:attrName>style.visibility</p:attrName>
                                        </p:attrNameLst>
                                      </p:cBhvr>
                                      <p:to>
                                        <p:strVal val="visible"/>
                                      </p:to>
                                    </p:set>
                                    <p:animEffect transition="in" filter="blinds(horizontal)">
                                      <p:cBhvr>
                                        <p:cTn id="13" dur="500"/>
                                        <p:tgtEl>
                                          <p:spTgt spid="147539"/>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0000" y="332656"/>
            <a:ext cx="11412000" cy="1200329"/>
          </a:xfrm>
          <a:prstGeom prst="rect">
            <a:avLst/>
          </a:prstGeom>
        </p:spPr>
        <p:txBody>
          <a:bodyPr wrap="square">
            <a:spAutoFit/>
          </a:bodyPr>
          <a:lstStyle/>
          <a:p>
            <a:pPr algn="just">
              <a:lnSpc>
                <a:spcPct val="150000"/>
              </a:lnSpc>
              <a:spcAft>
                <a:spcPts val="0"/>
              </a:spcAft>
            </a:pPr>
            <a:r>
              <a:rPr lang="en-US" altLang="zh-CN" sz="2400" b="1" kern="100" dirty="0">
                <a:latin typeface="+mn-ea"/>
                <a:cs typeface="Courier New" panose="02070309020205020404" pitchFamily="49" charset="0"/>
              </a:rPr>
              <a:t>4</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影响化学平衡的外界因素</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其他条件不变，改变下列条件对化学平衡的影响如下：</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22423405"/>
              </p:ext>
            </p:extLst>
          </p:nvPr>
        </p:nvGraphicFramePr>
        <p:xfrm>
          <a:off x="547042" y="1587584"/>
          <a:ext cx="11097916" cy="4937760"/>
        </p:xfrm>
        <a:graphic>
          <a:graphicData uri="http://schemas.openxmlformats.org/drawingml/2006/table">
            <a:tbl>
              <a:tblPr/>
              <a:tblGrid>
                <a:gridCol w="1876550"/>
                <a:gridCol w="2710166"/>
                <a:gridCol w="1885641"/>
                <a:gridCol w="4625559"/>
              </a:tblGrid>
              <a:tr h="0">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改变的条件</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其他条件不变</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平衡移动的方向</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r>
              <a:tr h="0">
                <a:tc rowSpan="2">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浓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增大反应物浓度或减小生成物浓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方向</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vMerge="1">
                  <a:txBody>
                    <a:bodyPr/>
                    <a:lstStyle/>
                    <a:p>
                      <a:endParaRPr lang="zh-CN" altLang="en-US"/>
                    </a:p>
                  </a:txBody>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减小反应物浓度或增大生成物浓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方向</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0">
                <a:tc rowSpan="3">
                  <a:txBody>
                    <a:bodyPr/>
                    <a:lstStyle/>
                    <a:p>
                      <a:pPr algn="l">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压强</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对于有气体参加的可逆反应</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反应前后气体体积改变</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增大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向气体分子</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总数</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的</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vMerge="1">
                  <a:txBody>
                    <a:bodyPr/>
                    <a:lstStyle/>
                    <a:p>
                      <a:endParaRPr lang="zh-CN" altLang="en-US"/>
                    </a:p>
                  </a:txBody>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减小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向气体分子</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总数</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的</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7005">
                <a:tc vMerge="1">
                  <a:txBody>
                    <a:bodyPr/>
                    <a:lstStyle/>
                    <a:p>
                      <a:endParaRPr lang="zh-CN" altLang="en-US"/>
                    </a:p>
                  </a:txBody>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反应前后气体体积不变</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改变压强</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平衡</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 name="矩形 1"/>
          <p:cNvSpPr/>
          <p:nvPr/>
        </p:nvSpPr>
        <p:spPr>
          <a:xfrm>
            <a:off x="7392144" y="2439938"/>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正反应</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7392144" y="3515866"/>
            <a:ext cx="110799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逆反应</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9211394" y="434501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减小</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 name="矩形 4"/>
          <p:cNvSpPr/>
          <p:nvPr/>
        </p:nvSpPr>
        <p:spPr>
          <a:xfrm>
            <a:off x="9211394" y="490306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9119060" y="5733256"/>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不</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7077534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246713"/>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过程与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比，改变的反应条件可能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答出一条即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4347120"/>
            <a:ext cx="11160000" cy="1674168"/>
            <a:chOff x="792914" y="3925222"/>
            <a:chExt cx="11160000" cy="1674168"/>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1561278"/>
            </a:xfrm>
            <a:prstGeom prst="roundRect">
              <a:avLst>
                <a:gd name="adj" fmla="val 3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 xmlns:a16="http://schemas.microsoft.com/office/drawing/2014/main" id="{E38EBCDC-ABCA-E945-AC9F-C9807C462968}"/>
                </a:ext>
              </a:extLst>
            </p:cNvPr>
            <p:cNvSpPr txBox="1"/>
            <p:nvPr/>
          </p:nvSpPr>
          <p:spPr>
            <a:xfrm>
              <a:off x="971152" y="4287028"/>
              <a:ext cx="10802361" cy="111376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过程与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比，曲线斜率增大，反应速率增大，改变的反应条件可能为加入催化剂或增大压强。</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23" name="圆角矩形 22">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4" name="圆角矩形 23">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sp>
        <p:nvSpPr>
          <p:cNvPr id="4" name="矩形 3"/>
          <p:cNvSpPr/>
          <p:nvPr/>
        </p:nvSpPr>
        <p:spPr>
          <a:xfrm>
            <a:off x="8028984" y="1331243"/>
            <a:ext cx="3467616"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加入催化剂</a:t>
            </a:r>
            <a:r>
              <a:rPr lang="en-US" altLang="zh-CN" sz="2400" kern="100" dirty="0">
                <a:solidFill>
                  <a:srgbClr val="C00000"/>
                </a:solidFill>
                <a:latin typeface="Times New Roman" panose="02020603050405020304" pitchFamily="18" charset="0"/>
                <a:ea typeface="微软雅黑" panose="020B0503020204020204" pitchFamily="34" charset="-122"/>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增大压强</a:t>
            </a:r>
            <a:r>
              <a:rPr lang="en-US" altLang="zh-CN" sz="2400" kern="100" dirty="0">
                <a:solidFill>
                  <a:srgbClr val="C00000"/>
                </a:solidFill>
                <a:latin typeface="Times New Roman" panose="02020603050405020304" pitchFamily="18" charset="0"/>
                <a:ea typeface="微软雅黑" panose="020B0503020204020204" pitchFamily="34" charset="-122"/>
              </a:rPr>
              <a:t>)</a:t>
            </a:r>
            <a:endParaRPr lang="zh-CN" altLang="en-US" dirty="0"/>
          </a:p>
        </p:txBody>
      </p:sp>
      <p:pic>
        <p:nvPicPr>
          <p:cNvPr id="25" name="Picture 83" descr="7-3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6620" y="2088187"/>
            <a:ext cx="3318761" cy="213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72381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052736"/>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要提高反应体系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采取</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措施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4347120"/>
            <a:ext cx="11160000" cy="1674168"/>
            <a:chOff x="792914" y="3925222"/>
            <a:chExt cx="11160000" cy="1674168"/>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1561278"/>
            </a:xfrm>
            <a:prstGeom prst="roundRect">
              <a:avLst>
                <a:gd name="adj" fmla="val 3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 xmlns:a16="http://schemas.microsoft.com/office/drawing/2014/main" id="{E38EBCDC-ABCA-E945-AC9F-C9807C462968}"/>
                </a:ext>
              </a:extLst>
            </p:cNvPr>
            <p:cNvSpPr txBox="1"/>
            <p:nvPr/>
          </p:nvSpPr>
          <p:spPr>
            <a:xfrm>
              <a:off x="971152" y="4287028"/>
              <a:ext cx="10802361" cy="111376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体积不变的放热反应，若要提高反应体系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需要使平衡正向移动，降低温度反应正向进行。</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23" name="圆角矩形 22">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4" name="圆角矩形 23">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5" name="Picture 83" descr="7-3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36620" y="2088187"/>
            <a:ext cx="3318761" cy="213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184232" y="1160445"/>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降低温度</a:t>
            </a:r>
            <a:endParaRPr lang="zh-CN" altLang="en-US" dirty="0"/>
          </a:p>
        </p:txBody>
      </p:sp>
    </p:spTree>
    <p:extLst>
      <p:ext uri="{BB962C8B-B14F-4D97-AF65-F5344CB8AC3E}">
        <p14:creationId xmlns:p14="http://schemas.microsoft.com/office/powerpoint/2010/main" val="31847220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209079"/>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向恒容密闭容器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能说明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同时发生的是</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后气体能使品红褪色</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过程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逐渐减小</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体系达到平衡之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种气体的</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浓度</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之</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比随时间发生变化</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体系压强逐渐增大</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4" name="圆角矩形 23">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5" name="Picture 83" descr="7-3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0256" y="2793255"/>
            <a:ext cx="3318761" cy="2132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3457628" y="1887215"/>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a:t>
            </a:r>
            <a:endParaRPr lang="zh-CN" altLang="en-US" dirty="0"/>
          </a:p>
        </p:txBody>
      </p:sp>
    </p:spTree>
    <p:extLst>
      <p:ext uri="{BB962C8B-B14F-4D97-AF65-F5344CB8AC3E}">
        <p14:creationId xmlns:p14="http://schemas.microsoft.com/office/powerpoint/2010/main" val="3399132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grpSp>
        <p:nvGrpSpPr>
          <p:cNvPr id="18" name="组合 17">
            <a:extLst>
              <a:ext uri="{FF2B5EF4-FFF2-40B4-BE49-F238E27FC236}">
                <a16:creationId xmlns="" xmlns:a16="http://schemas.microsoft.com/office/drawing/2014/main" id="{574E7DD6-E482-894D-9E46-D2B62C9ED9EC}"/>
              </a:ext>
            </a:extLst>
          </p:cNvPr>
          <p:cNvGrpSpPr/>
          <p:nvPr/>
        </p:nvGrpSpPr>
        <p:grpSpPr>
          <a:xfrm>
            <a:off x="516000" y="1484784"/>
            <a:ext cx="11160000" cy="3528392"/>
            <a:chOff x="792914" y="3925222"/>
            <a:chExt cx="11160000" cy="3528392"/>
          </a:xfrm>
        </p:grpSpPr>
        <p:sp>
          <p:nvSpPr>
            <p:cNvPr id="19" name="圆角矩形 18">
              <a:extLst>
                <a:ext uri="{FF2B5EF4-FFF2-40B4-BE49-F238E27FC236}">
                  <a16:creationId xmlns="" xmlns:a16="http://schemas.microsoft.com/office/drawing/2014/main" id="{E0791A29-2CB4-2744-96C1-EA2037B165CE}"/>
                </a:ext>
              </a:extLst>
            </p:cNvPr>
            <p:cNvSpPr/>
            <p:nvPr/>
          </p:nvSpPr>
          <p:spPr>
            <a:xfrm>
              <a:off x="792914" y="4038112"/>
              <a:ext cx="11160000" cy="3415502"/>
            </a:xfrm>
            <a:prstGeom prst="roundRect">
              <a:avLst>
                <a:gd name="adj" fmla="val 37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 xmlns:a16="http://schemas.microsoft.com/office/drawing/2014/main" id="{E38EBCDC-ABCA-E945-AC9F-C9807C462968}"/>
                </a:ext>
              </a:extLst>
            </p:cNvPr>
            <p:cNvSpPr txBox="1"/>
            <p:nvPr/>
          </p:nvSpPr>
          <p:spPr>
            <a:xfrm>
              <a:off x="971152" y="4287028"/>
              <a:ext cx="7850034" cy="175432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后气体能使品红褪色，只能说明生成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能只发生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逐渐减小，也可能只发生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26" name="文本框 25">
              <a:extLst>
                <a:ext uri="{FF2B5EF4-FFF2-40B4-BE49-F238E27FC236}">
                  <a16:creationId xmlns="" xmlns:a16="http://schemas.microsoft.com/office/drawing/2014/main" id="{E38EBCDC-ABCA-E945-AC9F-C9807C462968}"/>
                </a:ext>
              </a:extLst>
            </p:cNvPr>
            <p:cNvSpPr txBox="1"/>
            <p:nvPr/>
          </p:nvSpPr>
          <p:spPr>
            <a:xfrm>
              <a:off x="971152" y="6022979"/>
              <a:ext cx="10802362" cy="120032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逐渐增大，说明气体物质的量增多，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一定发生，不能确定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否发生，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23" name="圆角矩形 22">
            <a:hlinkClick r:id="rId13"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24" name="圆角矩形 23">
            <a:hlinkClick r:id="rId14"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3</a:t>
            </a:r>
            <a:endParaRPr kumimoji="1" lang="zh-CN" altLang="en-US" sz="1600" dirty="0">
              <a:solidFill>
                <a:schemeClr val="bg1">
                  <a:lumMod val="50000"/>
                </a:schemeClr>
              </a:solidFill>
            </a:endParaRPr>
          </a:p>
        </p:txBody>
      </p:sp>
      <p:pic>
        <p:nvPicPr>
          <p:cNvPr id="25" name="Picture 83" descr="7-3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725248" y="1804955"/>
            <a:ext cx="2742777" cy="1762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2528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628800"/>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甲、乙两个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密闭容器中，分别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S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甲容器在温度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条件下反应，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乙容器在温度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条件下反应，达到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6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甲容器中反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919545674"/>
              </p:ext>
            </p:extLst>
          </p:nvPr>
        </p:nvGraphicFramePr>
        <p:xfrm>
          <a:off x="2598281" y="2377455"/>
          <a:ext cx="987425" cy="447675"/>
        </p:xfrm>
        <a:graphic>
          <a:graphicData uri="http://schemas.openxmlformats.org/presentationml/2006/ole">
            <mc:AlternateContent xmlns:mc="http://schemas.openxmlformats.org/markup-compatibility/2006">
              <mc:Choice xmlns:v="urn:schemas-microsoft-com:vml" Requires="v">
                <p:oleObj spid="_x0000_s148683"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2598281" y="2377455"/>
                        <a:ext cx="987425" cy="447675"/>
                      </a:xfrm>
                      <a:prstGeom prst="rect">
                        <a:avLst/>
                      </a:prstGeom>
                    </p:spPr>
                  </p:pic>
                </p:oleObj>
              </mc:Fallback>
            </mc:AlternateContent>
          </a:graphicData>
        </a:graphic>
      </p:graphicFrame>
      <p:sp>
        <p:nvSpPr>
          <p:cNvPr id="4" name="矩形 3"/>
          <p:cNvSpPr/>
          <p:nvPr/>
        </p:nvSpPr>
        <p:spPr>
          <a:xfrm>
            <a:off x="3359696" y="3416801"/>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gt;</a:t>
            </a:r>
            <a:endParaRPr lang="zh-CN" altLang="en-US" dirty="0"/>
          </a:p>
        </p:txBody>
      </p:sp>
      <p:sp>
        <p:nvSpPr>
          <p:cNvPr id="6" name="矩形 5"/>
          <p:cNvSpPr/>
          <p:nvPr/>
        </p:nvSpPr>
        <p:spPr>
          <a:xfrm>
            <a:off x="10632504" y="3384871"/>
            <a:ext cx="64633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08</a:t>
            </a:r>
            <a:endParaRPr lang="zh-CN" altLang="en-US" dirty="0"/>
          </a:p>
        </p:txBody>
      </p:sp>
    </p:spTree>
    <p:extLst>
      <p:ext uri="{BB962C8B-B14F-4D97-AF65-F5344CB8AC3E}">
        <p14:creationId xmlns:p14="http://schemas.microsoft.com/office/powerpoint/2010/main" val="11454331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1268760"/>
            <a:ext cx="11160000" cy="4896544"/>
            <a:chOff x="792914" y="3925222"/>
            <a:chExt cx="11160000" cy="4896544"/>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4783654"/>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文本框 24">
            <a:extLst>
              <a:ext uri="{FF2B5EF4-FFF2-40B4-BE49-F238E27FC236}">
                <a16:creationId xmlns="" xmlns:a16="http://schemas.microsoft.com/office/drawing/2014/main" id="{E38EBCDC-ABCA-E945-AC9F-C9807C462968}"/>
              </a:ext>
            </a:extLst>
          </p:cNvPr>
          <p:cNvSpPr txBox="1"/>
          <p:nvPr/>
        </p:nvSpPr>
        <p:spPr>
          <a:xfrm>
            <a:off x="694238" y="1619275"/>
            <a:ext cx="10802362"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放热反应，温度越高，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少，达到平衡时甲容器中生成的三氧化硫的物质的量少，则甲容器的温度高，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       2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5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4.5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25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5</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5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0.75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4.5</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1216723837"/>
              </p:ext>
            </p:extLst>
          </p:nvPr>
        </p:nvGraphicFramePr>
        <p:xfrm>
          <a:off x="4950307" y="2872914"/>
          <a:ext cx="987425" cy="447675"/>
        </p:xfrm>
        <a:graphic>
          <a:graphicData uri="http://schemas.openxmlformats.org/presentationml/2006/ole">
            <mc:AlternateContent xmlns:mc="http://schemas.openxmlformats.org/markup-compatibility/2006">
              <mc:Choice xmlns:v="urn:schemas-microsoft-com:vml" Requires="v">
                <p:oleObj spid="_x0000_s207947" name="文档" r:id="rId16" imgW="987954" imgH="448194" progId="Word.Document.12">
                  <p:embed/>
                </p:oleObj>
              </mc:Choice>
              <mc:Fallback>
                <p:oleObj name="文档" r:id="rId16" imgW="987954" imgH="448194" progId="Word.Document.12">
                  <p:embed/>
                  <p:pic>
                    <p:nvPicPr>
                      <p:cNvPr id="0" name=""/>
                      <p:cNvPicPr/>
                      <p:nvPr/>
                    </p:nvPicPr>
                    <p:blipFill>
                      <a:blip r:embed="rId17"/>
                      <a:stretch>
                        <a:fillRect/>
                      </a:stretch>
                    </p:blipFill>
                    <p:spPr>
                      <a:xfrm>
                        <a:off x="4950307" y="2872914"/>
                        <a:ext cx="987425" cy="44767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140595866"/>
              </p:ext>
            </p:extLst>
          </p:nvPr>
        </p:nvGraphicFramePr>
        <p:xfrm>
          <a:off x="829094" y="5138142"/>
          <a:ext cx="5378450" cy="1030288"/>
        </p:xfrm>
        <a:graphic>
          <a:graphicData uri="http://schemas.openxmlformats.org/presentationml/2006/ole">
            <mc:AlternateContent xmlns:mc="http://schemas.openxmlformats.org/markup-compatibility/2006">
              <mc:Choice xmlns:v="urn:schemas-microsoft-com:vml" Requires="v">
                <p:oleObj spid="_x0000_s207948" name="文档" r:id="rId18" imgW="5377780" imgH="1030160" progId="Word.Document.12">
                  <p:embed/>
                </p:oleObj>
              </mc:Choice>
              <mc:Fallback>
                <p:oleObj name="文档" r:id="rId18" imgW="5377780" imgH="1030160" progId="Word.Document.12">
                  <p:embed/>
                  <p:pic>
                    <p:nvPicPr>
                      <p:cNvPr id="0" name=""/>
                      <p:cNvPicPr/>
                      <p:nvPr/>
                    </p:nvPicPr>
                    <p:blipFill>
                      <a:blip r:embed="rId19"/>
                      <a:stretch>
                        <a:fillRect/>
                      </a:stretch>
                    </p:blipFill>
                    <p:spPr>
                      <a:xfrm>
                        <a:off x="829094" y="5138142"/>
                        <a:ext cx="5378450" cy="1030288"/>
                      </a:xfrm>
                      <a:prstGeom prst="rect">
                        <a:avLst/>
                      </a:prstGeom>
                    </p:spPr>
                  </p:pic>
                </p:oleObj>
              </mc:Fallback>
            </mc:AlternateContent>
          </a:graphicData>
        </a:graphic>
      </p:graphicFrame>
    </p:spTree>
    <p:extLst>
      <p:ext uri="{BB962C8B-B14F-4D97-AF65-F5344CB8AC3E}">
        <p14:creationId xmlns:p14="http://schemas.microsoft.com/office/powerpoint/2010/main" val="193712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124744"/>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恒容的密闭容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一个体积可变的充气气囊。保持恒温，关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别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通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发生的反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endParaRPr lang="en-US" altLang="zh-CN" kern="100" dirty="0">
              <a:latin typeface="ZBFH"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N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相同均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4"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5"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6"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7"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8"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9"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10"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1"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3"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4"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5"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6"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26" name="对象 25"/>
          <p:cNvGraphicFramePr>
            <a:graphicFrameLocks noChangeAspect="1"/>
          </p:cNvGraphicFramePr>
          <p:nvPr>
            <p:extLst>
              <p:ext uri="{D42A27DB-BD31-4B8C-83A1-F6EECF244321}">
                <p14:modId xmlns:p14="http://schemas.microsoft.com/office/powerpoint/2010/main" val="4080275897"/>
              </p:ext>
            </p:extLst>
          </p:nvPr>
        </p:nvGraphicFramePr>
        <p:xfrm>
          <a:off x="544575" y="2397359"/>
          <a:ext cx="987425" cy="447675"/>
        </p:xfrm>
        <a:graphic>
          <a:graphicData uri="http://schemas.openxmlformats.org/presentationml/2006/ole">
            <mc:AlternateContent xmlns:mc="http://schemas.openxmlformats.org/markup-compatibility/2006">
              <mc:Choice xmlns:v="urn:schemas-microsoft-com:vml" Requires="v">
                <p:oleObj spid="_x0000_s151669" name="文档" r:id="rId17" imgW="987954" imgH="448194" progId="Word.Document.12">
                  <p:embed/>
                </p:oleObj>
              </mc:Choice>
              <mc:Fallback>
                <p:oleObj name="文档" r:id="rId17" imgW="987954" imgH="448194" progId="Word.Document.12">
                  <p:embed/>
                  <p:pic>
                    <p:nvPicPr>
                      <p:cNvPr id="0" name=""/>
                      <p:cNvPicPr/>
                      <p:nvPr/>
                    </p:nvPicPr>
                    <p:blipFill>
                      <a:blip r:embed="rId18"/>
                      <a:stretch>
                        <a:fillRect/>
                      </a:stretch>
                    </p:blipFill>
                    <p:spPr>
                      <a:xfrm>
                        <a:off x="544575" y="2397359"/>
                        <a:ext cx="987425" cy="447675"/>
                      </a:xfrm>
                      <a:prstGeom prst="rect">
                        <a:avLst/>
                      </a:prstGeom>
                    </p:spPr>
                  </p:pic>
                </p:oleObj>
              </mc:Fallback>
            </mc:AlternateContent>
          </a:graphicData>
        </a:graphic>
      </p:graphicFrame>
      <p:pic>
        <p:nvPicPr>
          <p:cNvPr id="151632" name="Picture 80" descr="7-40"/>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1523" y="2538916"/>
            <a:ext cx="4031101" cy="18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26">
            <a:extLst>
              <a:ext uri="{FF2B5EF4-FFF2-40B4-BE49-F238E27FC236}">
                <a16:creationId xmlns="" xmlns:a16="http://schemas.microsoft.com/office/drawing/2014/main" id="{75F79D94-896B-AE4F-97EE-8AF2ABE2A968}"/>
              </a:ext>
            </a:extLst>
          </p:cNvPr>
          <p:cNvSpPr/>
          <p:nvPr/>
        </p:nvSpPr>
        <p:spPr>
          <a:xfrm>
            <a:off x="390000" y="2852936"/>
            <a:ext cx="7074152"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正确且既能说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中反应达到平衡状态，又能说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中反应达到平衡状态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6192572" y="3480916"/>
            <a:ext cx="40748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D</a:t>
            </a:r>
            <a:endParaRPr lang="zh-CN" altLang="en-US" dirty="0"/>
          </a:p>
        </p:txBody>
      </p:sp>
      <p:pic>
        <p:nvPicPr>
          <p:cNvPr id="28" name="Picture 3" descr="7-41"/>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53285" y="4509120"/>
            <a:ext cx="6685430" cy="172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79858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19" name="圆角矩形 18">
            <a:hlinkClick r:id="rId15"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pSp>
        <p:nvGrpSpPr>
          <p:cNvPr id="21" name="组合 20">
            <a:extLst>
              <a:ext uri="{FF2B5EF4-FFF2-40B4-BE49-F238E27FC236}">
                <a16:creationId xmlns="" xmlns:a16="http://schemas.microsoft.com/office/drawing/2014/main" id="{574E7DD6-E482-894D-9E46-D2B62C9ED9EC}"/>
              </a:ext>
            </a:extLst>
          </p:cNvPr>
          <p:cNvGrpSpPr/>
          <p:nvPr/>
        </p:nvGrpSpPr>
        <p:grpSpPr>
          <a:xfrm>
            <a:off x="516000" y="899195"/>
            <a:ext cx="11160000" cy="5774070"/>
            <a:chOff x="792914" y="3925222"/>
            <a:chExt cx="11160000" cy="5774070"/>
          </a:xfrm>
        </p:grpSpPr>
        <p:sp>
          <p:nvSpPr>
            <p:cNvPr id="22" name="圆角矩形 21">
              <a:extLst>
                <a:ext uri="{FF2B5EF4-FFF2-40B4-BE49-F238E27FC236}">
                  <a16:creationId xmlns="" xmlns:a16="http://schemas.microsoft.com/office/drawing/2014/main" id="{E0791A29-2CB4-2744-96C1-EA2037B165CE}"/>
                </a:ext>
              </a:extLst>
            </p:cNvPr>
            <p:cNvSpPr/>
            <p:nvPr/>
          </p:nvSpPr>
          <p:spPr>
            <a:xfrm>
              <a:off x="792914" y="4038112"/>
              <a:ext cx="11160000" cy="5661180"/>
            </a:xfrm>
            <a:prstGeom prst="roundRect">
              <a:avLst>
                <a:gd name="adj" fmla="val 171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3" name="矩形 22">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4" name="文本框 23">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27" name="Picture 80" descr="7-4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69480" y="1242690"/>
            <a:ext cx="3664637" cy="172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 xmlns:a16="http://schemas.microsoft.com/office/drawing/2014/main" id="{E38EBCDC-ABCA-E945-AC9F-C9807C462968}"/>
              </a:ext>
            </a:extLst>
          </p:cNvPr>
          <p:cNvSpPr txBox="1"/>
          <p:nvPr/>
        </p:nvSpPr>
        <p:spPr>
          <a:xfrm>
            <a:off x="694238" y="3035346"/>
            <a:ext cx="10802362" cy="3637919"/>
          </a:xfrm>
          <a:prstGeom prst="rect">
            <a:avLst/>
          </a:prstGeom>
          <a:noFill/>
        </p:spPr>
        <p:txBody>
          <a:bodyPr wrap="square">
            <a:spAutoFit/>
          </a:bodyPr>
          <a:lstStyle/>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密度＝</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总质量一定，</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体积不变，</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密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所以不能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恒温</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条件下，平衡常数保持不变，不能说明</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spc="-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都是正反应速率，不能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先增大，后保持不变，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反应达到平衡状态，与图像相符，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73974391"/>
              </p:ext>
            </p:extLst>
          </p:nvPr>
        </p:nvGraphicFramePr>
        <p:xfrm>
          <a:off x="1720071" y="2968377"/>
          <a:ext cx="1435100" cy="1058863"/>
        </p:xfrm>
        <a:graphic>
          <a:graphicData uri="http://schemas.openxmlformats.org/presentationml/2006/ole">
            <mc:AlternateContent xmlns:mc="http://schemas.openxmlformats.org/markup-compatibility/2006">
              <mc:Choice xmlns:v="urn:schemas-microsoft-com:vml" Requires="v">
                <p:oleObj spid="_x0000_s209958" name="文档" r:id="rId17" imgW="1435322" imgH="1058646" progId="Word.Document.12">
                  <p:embed/>
                </p:oleObj>
              </mc:Choice>
              <mc:Fallback>
                <p:oleObj name="文档" r:id="rId17" imgW="1435322" imgH="1058646" progId="Word.Document.12">
                  <p:embed/>
                  <p:pic>
                    <p:nvPicPr>
                      <p:cNvPr id="0" name=""/>
                      <p:cNvPicPr/>
                      <p:nvPr/>
                    </p:nvPicPr>
                    <p:blipFill>
                      <a:blip r:embed="rId18"/>
                      <a:stretch>
                        <a:fillRect/>
                      </a:stretch>
                    </p:blipFill>
                    <p:spPr>
                      <a:xfrm>
                        <a:off x="1720071" y="2968377"/>
                        <a:ext cx="1435100" cy="1058863"/>
                      </a:xfrm>
                      <a:prstGeom prst="rect">
                        <a:avLst/>
                      </a:prstGeom>
                    </p:spPr>
                  </p:pic>
                </p:oleObj>
              </mc:Fallback>
            </mc:AlternateContent>
          </a:graphicData>
        </a:graphic>
      </p:graphicFrame>
      <p:pic>
        <p:nvPicPr>
          <p:cNvPr id="26" name="Picture 3" descr="7-4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8418" y="1242690"/>
            <a:ext cx="6685430" cy="172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0008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linds(horizontal)">
                                      <p:cBhvr>
                                        <p:cTn id="16" dur="500"/>
                                        <p:tgtEl>
                                          <p:spTgt spid="28"/>
                                        </p:tgtEl>
                                      </p:cBhvr>
                                    </p:animEffect>
                                  </p:childTnLst>
                                </p:cTn>
                              </p:par>
                              <p:par>
                                <p:cTn id="17" presetID="3" presetClass="entr" presetSubtype="1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 xmlns:a16="http://schemas.microsoft.com/office/drawing/2014/main" id="{75F79D94-896B-AE4F-97EE-8AF2ABE2A968}"/>
              </a:ext>
            </a:extLst>
          </p:cNvPr>
          <p:cNvSpPr/>
          <p:nvPr/>
        </p:nvSpPr>
        <p:spPr>
          <a:xfrm>
            <a:off x="390000" y="1542765"/>
            <a:ext cx="11412000" cy="141574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容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反应达到平衡时所需时间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达到平衡后容器的压强变为原来</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则</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20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平均</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代数式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4"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5"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6"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7"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8"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9"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10"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1"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3"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4"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圆角矩形 22">
            <a:hlinkClick r:id="rId15"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4" name="圆角矩形 23">
            <a:hlinkClick r:id="rId16"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151632" name="Picture 80" descr="7-40"/>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80450" y="2961536"/>
            <a:ext cx="4031101" cy="18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428243184"/>
              </p:ext>
            </p:extLst>
          </p:nvPr>
        </p:nvGraphicFramePr>
        <p:xfrm>
          <a:off x="10831110" y="1484784"/>
          <a:ext cx="663575" cy="849313"/>
        </p:xfrm>
        <a:graphic>
          <a:graphicData uri="http://schemas.openxmlformats.org/presentationml/2006/ole">
            <mc:AlternateContent xmlns:mc="http://schemas.openxmlformats.org/markup-compatibility/2006">
              <mc:Choice xmlns:v="urn:schemas-microsoft-com:vml" Requires="v">
                <p:oleObj spid="_x0000_s208970" name="文档" r:id="rId18" imgW="664035" imgH="848792" progId="Word.Document.12">
                  <p:embed/>
                </p:oleObj>
              </mc:Choice>
              <mc:Fallback>
                <p:oleObj name="文档" r:id="rId18" imgW="664035" imgH="848792" progId="Word.Document.12">
                  <p:embed/>
                  <p:pic>
                    <p:nvPicPr>
                      <p:cNvPr id="0" name=""/>
                      <p:cNvPicPr/>
                      <p:nvPr/>
                    </p:nvPicPr>
                    <p:blipFill>
                      <a:blip r:embed="rId19"/>
                      <a:stretch>
                        <a:fillRect/>
                      </a:stretch>
                    </p:blipFill>
                    <p:spPr>
                      <a:xfrm>
                        <a:off x="10831110" y="1484784"/>
                        <a:ext cx="663575" cy="84931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90206825"/>
              </p:ext>
            </p:extLst>
          </p:nvPr>
        </p:nvGraphicFramePr>
        <p:xfrm>
          <a:off x="3455808" y="2049726"/>
          <a:ext cx="2397125" cy="849313"/>
        </p:xfrm>
        <a:graphic>
          <a:graphicData uri="http://schemas.openxmlformats.org/presentationml/2006/ole">
            <mc:AlternateContent xmlns:mc="http://schemas.openxmlformats.org/markup-compatibility/2006">
              <mc:Choice xmlns:v="urn:schemas-microsoft-com:vml" Requires="v">
                <p:oleObj spid="_x0000_s208971" name="文档" r:id="rId20" imgW="2397003" imgH="848792" progId="Word.Document.12">
                  <p:embed/>
                </p:oleObj>
              </mc:Choice>
              <mc:Fallback>
                <p:oleObj name="文档" r:id="rId20" imgW="2397003" imgH="848792" progId="Word.Document.12">
                  <p:embed/>
                  <p:pic>
                    <p:nvPicPr>
                      <p:cNvPr id="0" name=""/>
                      <p:cNvPicPr/>
                      <p:nvPr/>
                    </p:nvPicPr>
                    <p:blipFill>
                      <a:blip r:embed="rId21"/>
                      <a:stretch>
                        <a:fillRect/>
                      </a:stretch>
                    </p:blipFill>
                    <p:spPr>
                      <a:xfrm>
                        <a:off x="3455808" y="2049726"/>
                        <a:ext cx="2397125" cy="849313"/>
                      </a:xfrm>
                      <a:prstGeom prst="rect">
                        <a:avLst/>
                      </a:prstGeom>
                    </p:spPr>
                  </p:pic>
                </p:oleObj>
              </mc:Fallback>
            </mc:AlternateContent>
          </a:graphicData>
        </a:graphic>
      </p:graphicFrame>
    </p:spTree>
    <p:extLst>
      <p:ext uri="{BB962C8B-B14F-4D97-AF65-F5344CB8AC3E}">
        <p14:creationId xmlns:p14="http://schemas.microsoft.com/office/powerpoint/2010/main" val="4151145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 xmlns:a16="http://schemas.microsoft.com/office/drawing/2014/main" id="{574E7DD6-E482-894D-9E46-D2B62C9ED9EC}"/>
              </a:ext>
            </a:extLst>
          </p:cNvPr>
          <p:cNvGrpSpPr/>
          <p:nvPr/>
        </p:nvGrpSpPr>
        <p:grpSpPr>
          <a:xfrm>
            <a:off x="516000" y="1494309"/>
            <a:ext cx="11160000" cy="4022923"/>
            <a:chOff x="792914" y="3925222"/>
            <a:chExt cx="11160000" cy="4022923"/>
          </a:xfrm>
        </p:grpSpPr>
        <p:sp>
          <p:nvSpPr>
            <p:cNvPr id="33" name="圆角矩形 32">
              <a:extLst>
                <a:ext uri="{FF2B5EF4-FFF2-40B4-BE49-F238E27FC236}">
                  <a16:creationId xmlns="" xmlns:a16="http://schemas.microsoft.com/office/drawing/2014/main" id="{E0791A29-2CB4-2744-96C1-EA2037B165CE}"/>
                </a:ext>
              </a:extLst>
            </p:cNvPr>
            <p:cNvSpPr/>
            <p:nvPr/>
          </p:nvSpPr>
          <p:spPr>
            <a:xfrm>
              <a:off x="792914" y="4038113"/>
              <a:ext cx="11160000" cy="3910032"/>
            </a:xfrm>
            <a:prstGeom prst="roundRect">
              <a:avLst>
                <a:gd name="adj" fmla="val 233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7" name="圆角矩形 36">
            <a:hlinkClick r:id="rId3" action="ppaction://hlinksldjump"/>
            <a:extLst>
              <a:ext uri="{FF2B5EF4-FFF2-40B4-BE49-F238E27FC236}">
                <a16:creationId xmlns=""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5" name="矩形 24">
            <a:hlinkClick r:id="rId14"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19" name="圆角矩形 18">
            <a:hlinkClick r:id="rId15" action="ppaction://hlinksldjump"/>
            <a:extLst>
              <a:ext uri="{FF2B5EF4-FFF2-40B4-BE49-F238E27FC236}">
                <a16:creationId xmlns=""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20" name="圆角矩形 19">
            <a:hlinkClick r:id="rId16" action="ppaction://hlinksldjump"/>
            <a:extLst>
              <a:ext uri="{FF2B5EF4-FFF2-40B4-BE49-F238E27FC236}">
                <a16:creationId xmlns=""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21465635"/>
              </p:ext>
            </p:extLst>
          </p:nvPr>
        </p:nvGraphicFramePr>
        <p:xfrm>
          <a:off x="709613" y="1863824"/>
          <a:ext cx="10772775" cy="3619500"/>
        </p:xfrm>
        <a:graphic>
          <a:graphicData uri="http://schemas.openxmlformats.org/presentationml/2006/ole">
            <mc:AlternateContent xmlns:mc="http://schemas.openxmlformats.org/markup-compatibility/2006">
              <mc:Choice xmlns:v="urn:schemas-microsoft-com:vml" Requires="v">
                <p:oleObj spid="_x0000_s74166" name="文档" r:id="rId17" imgW="10784309" imgH="3613749" progId="Word.Document.12">
                  <p:embed/>
                </p:oleObj>
              </mc:Choice>
              <mc:Fallback>
                <p:oleObj name="文档" r:id="rId17" imgW="10784309" imgH="3613749" progId="Word.Document.12">
                  <p:embed/>
                  <p:pic>
                    <p:nvPicPr>
                      <p:cNvPr id="0" name=""/>
                      <p:cNvPicPr/>
                      <p:nvPr/>
                    </p:nvPicPr>
                    <p:blipFill>
                      <a:blip r:embed="rId18"/>
                      <a:stretch>
                        <a:fillRect/>
                      </a:stretch>
                    </p:blipFill>
                    <p:spPr>
                      <a:xfrm>
                        <a:off x="709613" y="1863824"/>
                        <a:ext cx="10772775" cy="3619500"/>
                      </a:xfrm>
                      <a:prstGeom prst="rect">
                        <a:avLst/>
                      </a:prstGeom>
                    </p:spPr>
                  </p:pic>
                </p:oleObj>
              </mc:Fallback>
            </mc:AlternateContent>
          </a:graphicData>
        </a:graphic>
      </p:graphicFrame>
      <p:pic>
        <p:nvPicPr>
          <p:cNvPr id="21" name="Picture 80" descr="7-40"/>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3875" y="1772816"/>
            <a:ext cx="4031101" cy="1898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extLst>
              <p:ext uri="{D42A27DB-BD31-4B8C-83A1-F6EECF244321}">
                <p14:modId xmlns:p14="http://schemas.microsoft.com/office/powerpoint/2010/main" val="1169877883"/>
              </p:ext>
            </p:extLst>
          </p:nvPr>
        </p:nvGraphicFramePr>
        <p:xfrm>
          <a:off x="470692" y="1916832"/>
          <a:ext cx="11250616" cy="2194560"/>
        </p:xfrm>
        <a:graphic>
          <a:graphicData uri="http://schemas.openxmlformats.org/drawingml/2006/table">
            <a:tbl>
              <a:tblPr/>
              <a:tblGrid>
                <a:gridCol w="4649826"/>
                <a:gridCol w="1911586"/>
                <a:gridCol w="4689204"/>
              </a:tblGrid>
              <a:tr h="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改变的条件</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其他条件不变</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化学平衡移动的方向</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hMerge="1">
                  <a:txBody>
                    <a:bodyPr/>
                    <a:lstStyle/>
                    <a:p>
                      <a:endParaRPr lang="zh-CN" altLang="en-US"/>
                    </a:p>
                  </a:txBody>
                  <a:tcPr/>
                </a:tc>
              </a:tr>
              <a:tr h="0">
                <a:tc row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温度</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升高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反应</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vMerge="1">
                  <a:txBody>
                    <a:bodyPr/>
                    <a:lstStyle/>
                    <a:p>
                      <a:endParaRPr lang="zh-CN" altLang="en-US"/>
                    </a:p>
                  </a:txBody>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降低温度</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u="sng"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反应</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催化剂</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同等程度地改变</a:t>
                      </a:r>
                      <a:r>
                        <a:rPr lang="en-US" sz="2400" i="1" kern="100" dirty="0">
                          <a:effectLst/>
                          <a:latin typeface="Book Antiqua" panose="02040602050305030304" pitchFamily="18" charset="0"/>
                          <a:ea typeface="微软雅黑" panose="020B0503020204020204" pitchFamily="34" charset="-122"/>
                          <a:cs typeface="Times New Roman" panose="02020603050405020304" pitchFamily="18" charset="0"/>
                        </a:rPr>
                        <a:t>v</a:t>
                      </a:r>
                      <a:r>
                        <a:rPr lang="zh-CN" sz="24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正</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i="1" kern="100" dirty="0">
                          <a:effectLst/>
                          <a:latin typeface="Book Antiqua" panose="02040602050305030304" pitchFamily="18" charset="0"/>
                          <a:ea typeface="微软雅黑" panose="020B0503020204020204" pitchFamily="34" charset="-122"/>
                          <a:cs typeface="Times New Roman" panose="02020603050405020304" pitchFamily="18" charset="0"/>
                        </a:rPr>
                        <a:t>v</a:t>
                      </a:r>
                      <a:r>
                        <a:rPr lang="zh-CN" sz="24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逆</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平衡不移动</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2" name="矩形 1"/>
          <p:cNvSpPr/>
          <p:nvPr/>
        </p:nvSpPr>
        <p:spPr>
          <a:xfrm>
            <a:off x="8184232" y="2475478"/>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吸热</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8256240" y="303412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放热</a:t>
            </a:r>
            <a:endPar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0565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90.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
        <p:cNvGrpSpPr/>
        <p:nvPr/>
      </p:nvGrpSpPr>
      <p:grpSpPr>
        <a:xfrm>
          <a:off x="0" y="0"/>
          <a:ext cx="0" cy="0"/>
          <a:chOff x="0" y="0"/>
          <a:chExt cx="0" cy="0"/>
        </a:xfrm>
      </p:grpSpPr>
      <p:pic>
        <p:nvPicPr>
          <p:cNvPr id="227" name="图片 226">
            <a:extLst>
              <a:ext uri="{FF2B5EF4-FFF2-40B4-BE49-F238E27FC236}">
                <a16:creationId xmlns="" xmlns:a16="http://schemas.microsoft.com/office/drawing/2014/main" id="{E04565B2-7038-F542-9702-A23EB40472EA}"/>
              </a:ext>
            </a:extLst>
          </p:cNvPr>
          <p:cNvPicPr>
            <a:picLocks noChangeAspect="1"/>
          </p:cNvPicPr>
          <p:nvPr/>
        </p:nvPicPr>
        <p:blipFill>
          <a:blip r:embed="rId2">
            <a:alphaModFix amt="70000"/>
          </a:blip>
          <a:stretch>
            <a:fillRect/>
          </a:stretch>
        </p:blipFill>
        <p:spPr>
          <a:xfrm>
            <a:off x="-21321" y="-5748"/>
            <a:ext cx="12212516" cy="6858000"/>
          </a:xfrm>
          <a:prstGeom prst="rect">
            <a:avLst/>
          </a:prstGeom>
        </p:spPr>
      </p:pic>
      <p:grpSp>
        <p:nvGrpSpPr>
          <p:cNvPr id="200" name="组合 199">
            <a:extLst>
              <a:ext uri="{FF2B5EF4-FFF2-40B4-BE49-F238E27FC236}">
                <a16:creationId xmlns="" xmlns:a16="http://schemas.microsoft.com/office/drawing/2014/main" id="{298D371D-74FE-9A42-897F-573B07ECFD7B}"/>
              </a:ext>
            </a:extLst>
          </p:cNvPr>
          <p:cNvGrpSpPr/>
          <p:nvPr/>
        </p:nvGrpSpPr>
        <p:grpSpPr>
          <a:xfrm>
            <a:off x="3426178" y="2806196"/>
            <a:ext cx="5339644" cy="1245608"/>
            <a:chOff x="3426178" y="2798382"/>
            <a:chExt cx="5339644" cy="1245608"/>
          </a:xfrm>
        </p:grpSpPr>
        <p:grpSp>
          <p:nvGrpSpPr>
            <p:cNvPr id="8" name="组合 7">
              <a:extLst>
                <a:ext uri="{FF2B5EF4-FFF2-40B4-BE49-F238E27FC236}">
                  <a16:creationId xmlns="" xmlns:a16="http://schemas.microsoft.com/office/drawing/2014/main" id="{0EFE0311-E343-0041-B646-807118C4E69A}"/>
                </a:ext>
              </a:extLst>
            </p:cNvPr>
            <p:cNvGrpSpPr/>
            <p:nvPr/>
          </p:nvGrpSpPr>
          <p:grpSpPr>
            <a:xfrm>
              <a:off x="3426178" y="3016617"/>
              <a:ext cx="5339644" cy="1027373"/>
              <a:chOff x="3426178" y="2720622"/>
              <a:chExt cx="5339644" cy="1027373"/>
            </a:xfrm>
          </p:grpSpPr>
          <p:sp>
            <p:nvSpPr>
              <p:cNvPr id="5" name="圆角矩形 4">
                <a:extLst>
                  <a:ext uri="{FF2B5EF4-FFF2-40B4-BE49-F238E27FC236}">
                    <a16:creationId xmlns="" xmlns:a16="http://schemas.microsoft.com/office/drawing/2014/main" id="{B9D75BCE-C6DE-784D-BC6F-5F68CA5828CE}"/>
                  </a:ext>
                </a:extLst>
              </p:cNvPr>
              <p:cNvSpPr/>
              <p:nvPr/>
            </p:nvSpPr>
            <p:spPr>
              <a:xfrm>
                <a:off x="3426178" y="2867146"/>
                <a:ext cx="5339644" cy="718692"/>
              </a:xfrm>
              <a:prstGeom prst="roundRect">
                <a:avLst>
                  <a:gd name="adj" fmla="val 50000"/>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 xmlns:a16="http://schemas.microsoft.com/office/drawing/2014/main" id="{EC8F9895-2B35-C946-ABFF-E943F8F755AE}"/>
                  </a:ext>
                </a:extLst>
              </p:cNvPr>
              <p:cNvSpPr/>
              <p:nvPr/>
            </p:nvSpPr>
            <p:spPr>
              <a:xfrm>
                <a:off x="4128897" y="2720622"/>
                <a:ext cx="39342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 xmlns:a16="http://schemas.microsoft.com/office/drawing/2014/main" id="{2657314C-9480-3143-AFD0-3A7FEF504C0F}"/>
                  </a:ext>
                </a:extLst>
              </p:cNvPr>
              <p:cNvSpPr/>
              <p:nvPr/>
            </p:nvSpPr>
            <p:spPr>
              <a:xfrm>
                <a:off x="3874847" y="3465773"/>
                <a:ext cx="44423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文本框 3">
              <a:extLst>
                <a:ext uri="{FF2B5EF4-FFF2-40B4-BE49-F238E27FC236}">
                  <a16:creationId xmlns="" xmlns:a16="http://schemas.microsoft.com/office/drawing/2014/main" id="{EA17DC6A-E188-E641-8772-276D9A5EFC0B}"/>
                </a:ext>
              </a:extLst>
            </p:cNvPr>
            <p:cNvSpPr txBox="1"/>
            <p:nvPr/>
          </p:nvSpPr>
          <p:spPr>
            <a:xfrm>
              <a:off x="4128897" y="2798382"/>
              <a:ext cx="3934206" cy="718692"/>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6000" dirty="0">
                <a:latin typeface="DOUYU Font" pitchFamily="2" charset="-122"/>
                <a:ea typeface="DOUYU Font" pitchFamily="2" charset="-122"/>
              </a:endParaRPr>
            </a:p>
          </p:txBody>
        </p:sp>
        <p:sp>
          <p:nvSpPr>
            <p:cNvPr id="12" name="文本框 11">
              <a:extLst>
                <a:ext uri="{FF2B5EF4-FFF2-40B4-BE49-F238E27FC236}">
                  <a16:creationId xmlns="" xmlns:a16="http://schemas.microsoft.com/office/drawing/2014/main" id="{C03048A7-E3A6-3A41-AE40-D749B06A0787}"/>
                </a:ext>
              </a:extLst>
            </p:cNvPr>
            <p:cNvSpPr txBox="1"/>
            <p:nvPr/>
          </p:nvSpPr>
          <p:spPr>
            <a:xfrm>
              <a:off x="3998739" y="3763875"/>
              <a:ext cx="4172396" cy="239316"/>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en" altLang="zh-CN" dirty="0">
                <a:solidFill>
                  <a:schemeClr val="bg1"/>
                </a:solidFill>
              </a:endParaRPr>
            </a:p>
          </p:txBody>
        </p:sp>
      </p:grpSp>
      <p:grpSp>
        <p:nvGrpSpPr>
          <p:cNvPr id="11" name="组合 10">
            <a:extLst>
              <a:ext uri="{FF2B5EF4-FFF2-40B4-BE49-F238E27FC236}">
                <a16:creationId xmlns="" xmlns:a16="http://schemas.microsoft.com/office/drawing/2014/main" id="{DB0764DB-8505-8B48-92ED-D75515448C6C}"/>
              </a:ext>
            </a:extLst>
          </p:cNvPr>
          <p:cNvGrpSpPr/>
          <p:nvPr/>
        </p:nvGrpSpPr>
        <p:grpSpPr>
          <a:xfrm>
            <a:off x="11286600" y="-5748"/>
            <a:ext cx="579247" cy="730144"/>
            <a:chOff x="10991812" y="-5749"/>
            <a:chExt cx="760532" cy="958655"/>
          </a:xfrm>
        </p:grpSpPr>
        <p:sp>
          <p:nvSpPr>
            <p:cNvPr id="13" name="同侧圆角矩形 12">
              <a:extLst>
                <a:ext uri="{FF2B5EF4-FFF2-40B4-BE49-F238E27FC236}">
                  <a16:creationId xmlns="" xmlns:a16="http://schemas.microsoft.com/office/drawing/2014/main" id="{0519C388-C1A0-E54C-ADD0-3D30DF740B4C}"/>
                </a:ext>
              </a:extLst>
            </p:cNvPr>
            <p:cNvSpPr/>
            <p:nvPr/>
          </p:nvSpPr>
          <p:spPr>
            <a:xfrm flipV="1">
              <a:off x="10991812" y="-5749"/>
              <a:ext cx="760532" cy="958655"/>
            </a:xfrm>
            <a:prstGeom prst="round2SameRect">
              <a:avLst>
                <a:gd name="adj1" fmla="val 50000"/>
                <a:gd name="adj2"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任意多边形 3">
              <a:extLst>
                <a:ext uri="{FF2B5EF4-FFF2-40B4-BE49-F238E27FC236}">
                  <a16:creationId xmlns="" xmlns:a16="http://schemas.microsoft.com/office/drawing/2014/main" id="{83E5017B-4DD7-384F-B8E6-0ED61F2AC85E}"/>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3"/>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Tree>
    <p:extLst>
      <p:ext uri="{BB962C8B-B14F-4D97-AF65-F5344CB8AC3E}">
        <p14:creationId xmlns:p14="http://schemas.microsoft.com/office/powerpoint/2010/main" val="1681274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0749</TotalTime>
  <Words>6983</Words>
  <Application>Microsoft Office PowerPoint</Application>
  <PresentationFormat>宽屏</PresentationFormat>
  <Paragraphs>1075</Paragraphs>
  <Slides>90</Slides>
  <Notes>4</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2</vt:i4>
      </vt:variant>
      <vt:variant>
        <vt:lpstr>幻灯片标题</vt:lpstr>
      </vt:variant>
      <vt:variant>
        <vt:i4>90</vt:i4>
      </vt:variant>
    </vt:vector>
  </HeadingPairs>
  <TitlesOfParts>
    <vt:vector size="112" baseType="lpstr">
      <vt:lpstr>Adobe 楷体 Std R</vt:lpstr>
      <vt:lpstr>DOUYU Font</vt:lpstr>
      <vt:lpstr>KaiTi</vt:lpstr>
      <vt:lpstr>方正粗圆简体</vt:lpstr>
      <vt:lpstr>方正中倩简体</vt:lpstr>
      <vt:lpstr>仿宋_GB2312</vt:lpstr>
      <vt:lpstr>黑体</vt:lpstr>
      <vt:lpstr>华文细黑</vt:lpstr>
      <vt:lpstr>楷体</vt:lpstr>
      <vt:lpstr>楷体_GB2312</vt:lpstr>
      <vt:lpstr>宋体</vt:lpstr>
      <vt:lpstr>微软雅黑</vt:lpstr>
      <vt:lpstr>Arial</vt:lpstr>
      <vt:lpstr>Book Antiqua</vt:lpstr>
      <vt:lpstr>Calibri</vt:lpstr>
      <vt:lpstr>Courier New</vt:lpstr>
      <vt:lpstr>Times New Roman</vt:lpstr>
      <vt:lpstr>Verdana</vt:lpstr>
      <vt:lpstr>ZBFH</vt:lpstr>
      <vt:lpstr>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586</cp:revision>
  <dcterms:created xsi:type="dcterms:W3CDTF">2021-11-07T03:17:42Z</dcterms:created>
  <dcterms:modified xsi:type="dcterms:W3CDTF">2022-02-12T00:41:50Z</dcterms:modified>
</cp:coreProperties>
</file>